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75"/>
  </p:notesMasterIdLst>
  <p:sldIdLst>
    <p:sldId id="314" r:id="rId5"/>
    <p:sldId id="545" r:id="rId6"/>
    <p:sldId id="610" r:id="rId7"/>
    <p:sldId id="319" r:id="rId8"/>
    <p:sldId id="410" r:id="rId9"/>
    <p:sldId id="605" r:id="rId10"/>
    <p:sldId id="428" r:id="rId11"/>
    <p:sldId id="316" r:id="rId12"/>
    <p:sldId id="611" r:id="rId13"/>
    <p:sldId id="437" r:id="rId14"/>
    <p:sldId id="612" r:id="rId15"/>
    <p:sldId id="557" r:id="rId16"/>
    <p:sldId id="320" r:id="rId17"/>
    <p:sldId id="569" r:id="rId18"/>
    <p:sldId id="570" r:id="rId19"/>
    <p:sldId id="571" r:id="rId20"/>
    <p:sldId id="572" r:id="rId21"/>
    <p:sldId id="606" r:id="rId22"/>
    <p:sldId id="575" r:id="rId23"/>
    <p:sldId id="603" r:id="rId24"/>
    <p:sldId id="498" r:id="rId25"/>
    <p:sldId id="500" r:id="rId26"/>
    <p:sldId id="417" r:id="rId27"/>
    <p:sldId id="503" r:id="rId28"/>
    <p:sldId id="422" r:id="rId29"/>
    <p:sldId id="423" r:id="rId30"/>
    <p:sldId id="519" r:id="rId31"/>
    <p:sldId id="588" r:id="rId32"/>
    <p:sldId id="580" r:id="rId33"/>
    <p:sldId id="518" r:id="rId34"/>
    <p:sldId id="589" r:id="rId35"/>
    <p:sldId id="590" r:id="rId36"/>
    <p:sldId id="586" r:id="rId37"/>
    <p:sldId id="583" r:id="rId38"/>
    <p:sldId id="582" r:id="rId39"/>
    <p:sldId id="584" r:id="rId40"/>
    <p:sldId id="345" r:id="rId41"/>
    <p:sldId id="341" r:id="rId42"/>
    <p:sldId id="543" r:id="rId43"/>
    <p:sldId id="409" r:id="rId44"/>
    <p:sldId id="544" r:id="rId45"/>
    <p:sldId id="558" r:id="rId46"/>
    <p:sldId id="560" r:id="rId47"/>
    <p:sldId id="563" r:id="rId48"/>
    <p:sldId id="564" r:id="rId49"/>
    <p:sldId id="607" r:id="rId50"/>
    <p:sldId id="506" r:id="rId51"/>
    <p:sldId id="464" r:id="rId52"/>
    <p:sldId id="528" r:id="rId53"/>
    <p:sldId id="577" r:id="rId54"/>
    <p:sldId id="592" r:id="rId55"/>
    <p:sldId id="593" r:id="rId56"/>
    <p:sldId id="578" r:id="rId57"/>
    <p:sldId id="471" r:id="rId58"/>
    <p:sldId id="509" r:id="rId59"/>
    <p:sldId id="510" r:id="rId60"/>
    <p:sldId id="474" r:id="rId61"/>
    <p:sldId id="532" r:id="rId62"/>
    <p:sldId id="533" r:id="rId63"/>
    <p:sldId id="476" r:id="rId64"/>
    <p:sldId id="604" r:id="rId65"/>
    <p:sldId id="487" r:id="rId66"/>
    <p:sldId id="599" r:id="rId67"/>
    <p:sldId id="594" r:id="rId68"/>
    <p:sldId id="596" r:id="rId69"/>
    <p:sldId id="597" r:id="rId70"/>
    <p:sldId id="598" r:id="rId71"/>
    <p:sldId id="541" r:id="rId72"/>
    <p:sldId id="536" r:id="rId73"/>
    <p:sldId id="550" r:id="rId74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8A27A9C7-ECD4-417A-B120-741041AEE1F2}">
          <p14:sldIdLst>
            <p14:sldId id="314"/>
          </p14:sldIdLst>
        </p14:section>
        <p14:section name="Problem" id="{658CDC75-6F02-4653-A93C-C93A591919BE}">
          <p14:sldIdLst>
            <p14:sldId id="545"/>
            <p14:sldId id="610"/>
            <p14:sldId id="319"/>
            <p14:sldId id="410"/>
          </p14:sldIdLst>
        </p14:section>
        <p14:section name="Solution" id="{3814ADEA-866D-4944-BA8A-AF26FCB04961}">
          <p14:sldIdLst>
            <p14:sldId id="605"/>
            <p14:sldId id="428"/>
            <p14:sldId id="316"/>
            <p14:sldId id="611"/>
            <p14:sldId id="437"/>
            <p14:sldId id="612"/>
            <p14:sldId id="557"/>
            <p14:sldId id="320"/>
            <p14:sldId id="569"/>
            <p14:sldId id="570"/>
            <p14:sldId id="571"/>
            <p14:sldId id="572"/>
          </p14:sldIdLst>
        </p14:section>
        <p14:section name="Data" id="{5C431F36-3D7F-4BFB-A2C6-90614511EFFF}">
          <p14:sldIdLst>
            <p14:sldId id="606"/>
            <p14:sldId id="575"/>
            <p14:sldId id="603"/>
            <p14:sldId id="498"/>
            <p14:sldId id="500"/>
            <p14:sldId id="417"/>
            <p14:sldId id="503"/>
            <p14:sldId id="422"/>
            <p14:sldId id="423"/>
            <p14:sldId id="519"/>
            <p14:sldId id="588"/>
            <p14:sldId id="580"/>
            <p14:sldId id="518"/>
            <p14:sldId id="589"/>
            <p14:sldId id="590"/>
            <p14:sldId id="586"/>
            <p14:sldId id="583"/>
            <p14:sldId id="582"/>
            <p14:sldId id="584"/>
            <p14:sldId id="345"/>
            <p14:sldId id="341"/>
            <p14:sldId id="543"/>
            <p14:sldId id="409"/>
            <p14:sldId id="544"/>
            <p14:sldId id="558"/>
            <p14:sldId id="560"/>
            <p14:sldId id="563"/>
            <p14:sldId id="564"/>
          </p14:sldIdLst>
        </p14:section>
        <p14:section name="Verification" id="{4373B73A-00B1-47AF-B80F-FDCA870E2926}">
          <p14:sldIdLst>
            <p14:sldId id="607"/>
            <p14:sldId id="506"/>
            <p14:sldId id="464"/>
            <p14:sldId id="528"/>
            <p14:sldId id="577"/>
            <p14:sldId id="592"/>
            <p14:sldId id="593"/>
            <p14:sldId id="578"/>
            <p14:sldId id="471"/>
            <p14:sldId id="509"/>
            <p14:sldId id="510"/>
            <p14:sldId id="474"/>
            <p14:sldId id="532"/>
            <p14:sldId id="533"/>
            <p14:sldId id="476"/>
            <p14:sldId id="604"/>
            <p14:sldId id="487"/>
            <p14:sldId id="599"/>
            <p14:sldId id="594"/>
            <p14:sldId id="596"/>
            <p14:sldId id="597"/>
            <p14:sldId id="598"/>
            <p14:sldId id="541"/>
            <p14:sldId id="536"/>
          </p14:sldIdLst>
        </p14:section>
        <p14:section name="Plan" id="{56AF185C-D41C-4D60-84C7-E325B90F5196}">
          <p14:sldIdLst>
            <p14:sldId id="55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1ABC9C"/>
    <a:srgbClr val="E7E6E6"/>
    <a:srgbClr val="565656"/>
    <a:srgbClr val="FFFFFF"/>
    <a:srgbClr val="F8F8F8"/>
    <a:srgbClr val="FE1359"/>
    <a:srgbClr val="FAF8F9"/>
    <a:srgbClr val="F9E5D7"/>
    <a:srgbClr val="1B1B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115" autoAdjust="0"/>
    <p:restoredTop sz="81327" autoAdjust="0"/>
  </p:normalViewPr>
  <p:slideViewPr>
    <p:cSldViewPr snapToGrid="0">
      <p:cViewPr varScale="1">
        <p:scale>
          <a:sx n="90" d="100"/>
          <a:sy n="90" d="100"/>
        </p:scale>
        <p:origin x="1038" y="84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slide" Target="slides/slide62.xml"/><Relationship Id="rId74" Type="http://schemas.openxmlformats.org/officeDocument/2006/relationships/slide" Target="slides/slide70.xml"/><Relationship Id="rId79" Type="http://schemas.openxmlformats.org/officeDocument/2006/relationships/theme" Target="theme/theme1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openxmlformats.org/officeDocument/2006/relationships/presProps" Target="presProp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80" Type="http://schemas.openxmlformats.org/officeDocument/2006/relationships/tableStyles" Target="tableStyles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commentAuthors" Target="commentAuthors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2" Type="http://schemas.openxmlformats.org/officeDocument/2006/relationships/customXml" Target="../customXml/item2.xml"/><Relationship Id="rId29" Type="http://schemas.openxmlformats.org/officeDocument/2006/relationships/slide" Target="slides/slide2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10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4" Type="http://schemas.openxmlformats.org/officeDocument/2006/relationships/image" Target="../media/image10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4" Type="http://schemas.openxmlformats.org/officeDocument/2006/relationships/image" Target="../media/image9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4" Type="http://schemas.openxmlformats.org/officeDocument/2006/relationships/image" Target="../media/image113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6/20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3813812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8531113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傳統不經濟 </a:t>
            </a:r>
            <a:endParaRPr lang="en-US" dirty="0"/>
          </a:p>
          <a:p>
            <a:r>
              <a:rPr lang="en-US" dirty="0"/>
              <a:t>828</a:t>
            </a:r>
          </a:p>
          <a:p>
            <a:r>
              <a:rPr lang="zh-TW" altLang="en-US" dirty="0"/>
              <a:t>傳統不保守 不符合 混凝土結構設計規範 </a:t>
            </a:r>
            <a:r>
              <a:rPr lang="en-US" altLang="zh-TW" dirty="0"/>
              <a:t>401-100 R5.11.2 </a:t>
            </a:r>
          </a:p>
          <a:p>
            <a:r>
              <a:rPr lang="en-US" altLang="zh-TW" dirty="0"/>
              <a:t>1140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1956717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1133855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5380392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8045934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5901597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812859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519507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410591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dirty="0" smtClean="0"/>
              <a:t>用最有感覺的圖</a:t>
            </a:r>
            <a:endParaRPr lang="en-US" altLang="zh-TW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0174110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7915994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gh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9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2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9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2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4340009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d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6M 0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gh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 12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4274105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9877946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7280765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6957097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理論最佳解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209175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由於很複雜，先記得最終的結果</a:t>
            </a:r>
            <a:endParaRPr lang="en-US" altLang="zh-TW" dirty="0">
              <a:effectLst/>
            </a:endParaRPr>
          </a:p>
          <a:p>
            <a:r>
              <a:rPr lang="en-US" altLang="zh-TW" dirty="0">
                <a:effectLst/>
              </a:rPr>
              <a:t>400</a:t>
            </a:r>
            <a:endParaRPr lang="zh-TW" alt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226275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35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1951326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定義非線性驗證的邊界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88198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2344482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12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7199097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BE 1602 11.5</a:t>
            </a:r>
          </a:p>
          <a:p>
            <a:r>
              <a:rPr lang="en-US" altLang="zh-TW" dirty="0"/>
              <a:t>MCE 1116 15.5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4059419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4221680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749760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欣銓 </a:t>
            </a:r>
            <a:r>
              <a:rPr lang="en-US" dirty="0"/>
              <a:t>114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40761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129788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303329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GA </a:t>
            </a:r>
            <a:r>
              <a:rPr lang="zh-TW" altLang="en-US" dirty="0" smtClean="0"/>
              <a:t>演算法</a:t>
            </a:r>
            <a:endParaRPr lang="en-US" altLang="zh-TW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</a:t>
            </a:r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165311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5213444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50777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20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20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20/06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20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20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20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20/06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20/06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20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20/06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20/06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20/06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20/06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20/06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20/06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20/06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20/06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20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20/06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37.wmf"/><Relationship Id="rId4" Type="http://schemas.openxmlformats.org/officeDocument/2006/relationships/image" Target="../media/image38.png"/><Relationship Id="rId9" Type="http://schemas.openxmlformats.org/officeDocument/2006/relationships/oleObject" Target="../embeddings/oleObject1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21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41.wmf"/><Relationship Id="rId4" Type="http://schemas.openxmlformats.org/officeDocument/2006/relationships/image" Target="../media/image44.png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4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6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5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57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57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62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1.emf"/><Relationship Id="rId5" Type="http://schemas.openxmlformats.org/officeDocument/2006/relationships/image" Target="../media/image60.png"/><Relationship Id="rId4" Type="http://schemas.openxmlformats.org/officeDocument/2006/relationships/image" Target="../media/image59.emf"/><Relationship Id="rId9" Type="http://schemas.openxmlformats.org/officeDocument/2006/relationships/image" Target="../media/image5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2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2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2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2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6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6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6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24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2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70.png"/><Relationship Id="rId7" Type="http://schemas.openxmlformats.org/officeDocument/2006/relationships/image" Target="../media/image7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7" Type="http://schemas.openxmlformats.org/officeDocument/2006/relationships/image" Target="../media/image75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8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81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0.emf"/><Relationship Id="rId5" Type="http://schemas.openxmlformats.org/officeDocument/2006/relationships/image" Target="../media/image79.wmf"/><Relationship Id="rId10" Type="http://schemas.openxmlformats.org/officeDocument/2006/relationships/image" Target="../media/image84.e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83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8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88.png"/><Relationship Id="rId4" Type="http://schemas.openxmlformats.org/officeDocument/2006/relationships/image" Target="../media/image87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8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7" Type="http://schemas.openxmlformats.org/officeDocument/2006/relationships/image" Target="../media/image92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91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0.png"/><Relationship Id="rId2" Type="http://schemas.openxmlformats.org/officeDocument/2006/relationships/image" Target="../media/image650.png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0.png"/><Relationship Id="rId2" Type="http://schemas.openxmlformats.org/officeDocument/2006/relationships/image" Target="../media/image920.png"/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0.png"/><Relationship Id="rId7" Type="http://schemas.openxmlformats.org/officeDocument/2006/relationships/image" Target="../media/image720.png"/><Relationship Id="rId2" Type="http://schemas.openxmlformats.org/officeDocument/2006/relationships/image" Target="../media/image73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60.png"/><Relationship Id="rId5" Type="http://schemas.openxmlformats.org/officeDocument/2006/relationships/image" Target="../media/image700.png"/><Relationship Id="rId4" Type="http://schemas.openxmlformats.org/officeDocument/2006/relationships/image" Target="../media/image69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0.png"/><Relationship Id="rId7" Type="http://schemas.openxmlformats.org/officeDocument/2006/relationships/image" Target="../media/image840.png"/><Relationship Id="rId2" Type="http://schemas.openxmlformats.org/officeDocument/2006/relationships/image" Target="../media/image79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18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97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96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101.wmf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100.wmf"/><Relationship Id="rId5" Type="http://schemas.openxmlformats.org/officeDocument/2006/relationships/image" Target="../media/image103.emf"/><Relationship Id="rId10" Type="http://schemas.openxmlformats.org/officeDocument/2006/relationships/oleObject" Target="../embeddings/oleObject34.bin"/><Relationship Id="rId4" Type="http://schemas.openxmlformats.org/officeDocument/2006/relationships/image" Target="../media/image102.emf"/><Relationship Id="rId9" Type="http://schemas.openxmlformats.org/officeDocument/2006/relationships/image" Target="../media/image9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9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5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4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7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103.emf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104.wmf"/><Relationship Id="rId4" Type="http://schemas.openxmlformats.org/officeDocument/2006/relationships/image" Target="../media/image106.emf"/><Relationship Id="rId9" Type="http://schemas.openxmlformats.org/officeDocument/2006/relationships/oleObject" Target="../embeddings/oleObject38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3" Type="http://schemas.openxmlformats.org/officeDocument/2006/relationships/image" Target="../media/image109.emf"/><Relationship Id="rId7" Type="http://schemas.openxmlformats.org/officeDocument/2006/relationships/image" Target="../media/image108.wmf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1.bin"/><Relationship Id="rId11" Type="http://schemas.openxmlformats.org/officeDocument/2006/relationships/oleObject" Target="../embeddings/oleObject33.bin"/><Relationship Id="rId5" Type="http://schemas.openxmlformats.org/officeDocument/2006/relationships/image" Target="../media/image107.wmf"/><Relationship Id="rId10" Type="http://schemas.openxmlformats.org/officeDocument/2006/relationships/image" Target="../media/image98.wmf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2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02.emf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11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112.wmf"/><Relationship Id="rId4" Type="http://schemas.openxmlformats.org/officeDocument/2006/relationships/image" Target="../media/image103.emf"/><Relationship Id="rId9" Type="http://schemas.openxmlformats.org/officeDocument/2006/relationships/oleObject" Target="../embeddings/oleObject45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6.emf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117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21.png"/><Relationship Id="rId4" Type="http://schemas.openxmlformats.org/officeDocument/2006/relationships/image" Target="../media/image120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18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24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emf"/><Relationship Id="rId1" Type="http://schemas.openxmlformats.org/officeDocument/2006/relationships/slideLayout" Target="../slideLayouts/slideLayout14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1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34.png"/><Relationship Id="rId5" Type="http://schemas.openxmlformats.org/officeDocument/2006/relationships/image" Target="../media/image133.png"/><Relationship Id="rId4" Type="http://schemas.openxmlformats.org/officeDocument/2006/relationships/image" Target="../media/image132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38.png"/><Relationship Id="rId4" Type="http://schemas.openxmlformats.org/officeDocument/2006/relationships/image" Target="../media/image137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14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14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18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44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emf"/><Relationship Id="rId7" Type="http://schemas.openxmlformats.org/officeDocument/2006/relationships/image" Target="../media/image150.emf"/><Relationship Id="rId2" Type="http://schemas.openxmlformats.org/officeDocument/2006/relationships/image" Target="../media/image145.e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49.emf"/><Relationship Id="rId5" Type="http://schemas.openxmlformats.org/officeDocument/2006/relationships/image" Target="../media/image148.emf"/><Relationship Id="rId4" Type="http://schemas.openxmlformats.org/officeDocument/2006/relationships/image" Target="../media/image147.emf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14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53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0.png"/><Relationship Id="rId5" Type="http://schemas.openxmlformats.org/officeDocument/2006/relationships/image" Target="../media/image210.png"/><Relationship Id="rId4" Type="http://schemas.openxmlformats.org/officeDocument/2006/relationships/image" Target="../media/image19.pn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3.wmf"/><Relationship Id="rId5" Type="http://schemas.openxmlformats.org/officeDocument/2006/relationships/image" Target="../media/image25.png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24.png"/><Relationship Id="rId9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0" y="3450142"/>
            <a:ext cx="121920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Feasibility of Beam Reinforcement Optimization for Practical Application</a:t>
            </a:r>
            <a:endParaRPr lang="fr-FR" sz="3600" spc="6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89200" y="4948615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31095" y="1579684"/>
            <a:ext cx="5359857" cy="4019894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605E3B4-20E5-4FAB-98DD-C1C9B6992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 dirty="0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1939" y="1140756"/>
            <a:ext cx="4879433" cy="171385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6916" y="3907170"/>
            <a:ext cx="4879433" cy="244918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117860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1221939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1221939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cxnSp>
        <p:nvCxnSpPr>
          <p:cNvPr id="4" name="直線接點 3"/>
          <p:cNvCxnSpPr/>
          <p:nvPr/>
        </p:nvCxnSpPr>
        <p:spPr>
          <a:xfrm>
            <a:off x="1047565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047565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9D2531CC-47C1-4093-9FF2-3CF566553AD8}"/>
              </a:ext>
            </a:extLst>
          </p:cNvPr>
          <p:cNvCxnSpPr>
            <a:cxnSpLocks/>
          </p:cNvCxnSpPr>
          <p:nvPr/>
        </p:nvCxnSpPr>
        <p:spPr>
          <a:xfrm>
            <a:off x="6096000" y="3429000"/>
            <a:ext cx="75607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729882"/>
              </p:ext>
            </p:extLst>
          </p:nvPr>
        </p:nvGraphicFramePr>
        <p:xfrm>
          <a:off x="7714356" y="5599577"/>
          <a:ext cx="359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" name="Equation" r:id="rId7" imgW="3593880" imgH="444240" progId="Equation.DSMT4">
                  <p:embed/>
                </p:oleObj>
              </mc:Choice>
              <mc:Fallback>
                <p:oleObj name="Equation" r:id="rId7" imgW="3593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14356" y="5599577"/>
                        <a:ext cx="3594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7545154" y="1188586"/>
            <a:ext cx="1465466" cy="4247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610600" y="4603898"/>
            <a:ext cx="9239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545154" y="1613318"/>
            <a:ext cx="2334101" cy="4247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After Consider </a:t>
            </a:r>
            <a:r>
              <a:rPr lang="en-US" altLang="zh-TW" dirty="0" err="1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248545" y="4348716"/>
            <a:ext cx="4847455" cy="1467293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4" name="直線接點 13">
            <a:extLst>
              <a:ext uri="{FF2B5EF4-FFF2-40B4-BE49-F238E27FC236}">
                <a16:creationId xmlns:a16="http://schemas.microsoft.com/office/drawing/2014/main" id="{98760F35-09F2-1549-9899-B2AB1972A1B2}"/>
              </a:ext>
            </a:extLst>
          </p:cNvPr>
          <p:cNvCxnSpPr/>
          <p:nvPr/>
        </p:nvCxnSpPr>
        <p:spPr>
          <a:xfrm>
            <a:off x="8702998" y="4348716"/>
            <a:ext cx="0" cy="10662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接點 19">
            <a:extLst>
              <a:ext uri="{FF2B5EF4-FFF2-40B4-BE49-F238E27FC236}">
                <a16:creationId xmlns:a16="http://schemas.microsoft.com/office/drawing/2014/main" id="{5DE5CD4D-F281-7042-9525-7BD90F9FDD44}"/>
              </a:ext>
            </a:extLst>
          </p:cNvPr>
          <p:cNvCxnSpPr/>
          <p:nvPr/>
        </p:nvCxnSpPr>
        <p:spPr>
          <a:xfrm>
            <a:off x="9529763" y="4348716"/>
            <a:ext cx="0" cy="98052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箭頭接點 21">
            <a:extLst>
              <a:ext uri="{FF2B5EF4-FFF2-40B4-BE49-F238E27FC236}">
                <a16:creationId xmlns:a16="http://schemas.microsoft.com/office/drawing/2014/main" id="{7E672EDB-562C-B049-8622-94E512049A2A}"/>
              </a:ext>
            </a:extLst>
          </p:cNvPr>
          <p:cNvCxnSpPr/>
          <p:nvPr/>
        </p:nvCxnSpPr>
        <p:spPr>
          <a:xfrm>
            <a:off x="8688711" y="4800600"/>
            <a:ext cx="841052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418CB68B-3C5B-BF45-9C63-8AAE5FD0445E}"/>
              </a:ext>
            </a:extLst>
          </p:cNvPr>
          <p:cNvSpPr txBox="1"/>
          <p:nvPr/>
        </p:nvSpPr>
        <p:spPr>
          <a:xfrm>
            <a:off x="8949186" y="4400518"/>
            <a:ext cx="33438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TW" sz="2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6521566" y="2589623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6315453" y="4486313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8" name="直線單箭頭接點 17"/>
          <p:cNvCxnSpPr/>
          <p:nvPr/>
        </p:nvCxnSpPr>
        <p:spPr>
          <a:xfrm>
            <a:off x="7793665" y="2392326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/>
          <p:cNvCxnSpPr/>
          <p:nvPr/>
        </p:nvCxnSpPr>
        <p:spPr>
          <a:xfrm>
            <a:off x="7898579" y="2582536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/>
          <p:cNvCxnSpPr/>
          <p:nvPr/>
        </p:nvCxnSpPr>
        <p:spPr>
          <a:xfrm>
            <a:off x="7990808" y="2803336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/>
          <p:nvPr/>
        </p:nvCxnSpPr>
        <p:spPr>
          <a:xfrm>
            <a:off x="8080744" y="3006301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29"/>
          <p:cNvCxnSpPr/>
          <p:nvPr/>
        </p:nvCxnSpPr>
        <p:spPr>
          <a:xfrm>
            <a:off x="8185658" y="3224763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單箭頭接點 30"/>
          <p:cNvCxnSpPr/>
          <p:nvPr/>
        </p:nvCxnSpPr>
        <p:spPr>
          <a:xfrm>
            <a:off x="8323521" y="342900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03247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45654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4192"/>
            <a:ext cx="6095238" cy="4571429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10718" y="1731756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Combination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sp>
        <p:nvSpPr>
          <p:cNvPr id="31" name="文字方塊 30"/>
          <p:cNvSpPr txBox="1"/>
          <p:nvPr/>
        </p:nvSpPr>
        <p:spPr>
          <a:xfrm>
            <a:off x="7032382" y="2307894"/>
            <a:ext cx="154946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839788" y="6315404"/>
            <a:ext cx="154946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2257659" y="1781641"/>
            <a:ext cx="158472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4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8368139" y="1792526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文字方塊 29"/>
          <p:cNvSpPr txBox="1"/>
          <p:nvPr/>
        </p:nvSpPr>
        <p:spPr>
          <a:xfrm>
            <a:off x="1272910" y="5910088"/>
            <a:ext cx="3728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708872" y="5910088"/>
            <a:ext cx="41293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>
            <a:extLst>
              <a:ext uri="{FF2B5EF4-FFF2-40B4-BE49-F238E27FC236}">
                <a16:creationId xmlns:a16="http://schemas.microsoft.com/office/drawing/2014/main" id="{10762EEB-D746-426A-B339-10C8496FD8C4}"/>
              </a:ext>
            </a:extLst>
          </p:cNvPr>
          <p:cNvSpPr txBox="1"/>
          <p:nvPr/>
        </p:nvSpPr>
        <p:spPr>
          <a:xfrm>
            <a:off x="1587527" y="6004357"/>
            <a:ext cx="270267" cy="32688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n</a:t>
            </a:r>
            <a:endParaRPr lang="zh-TW" altLang="en-US" sz="1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C97A6667-4FDD-4B02-B222-C2D3D7E73B73}"/>
              </a:ext>
            </a:extLst>
          </p:cNvPr>
          <p:cNvSpPr txBox="1"/>
          <p:nvPr/>
        </p:nvSpPr>
        <p:spPr>
          <a:xfrm>
            <a:off x="5061905" y="6021269"/>
            <a:ext cx="270267" cy="32688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n</a:t>
            </a:r>
            <a:endParaRPr lang="zh-TW" altLang="en-US" sz="1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5860006" y="3062295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5653890" y="4818542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961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1536691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/>
          </a:p>
        </p:txBody>
      </p:sp>
      <p:sp>
        <p:nvSpPr>
          <p:cNvPr id="5" name="文字方塊 4"/>
          <p:cNvSpPr txBox="1"/>
          <p:nvPr/>
        </p:nvSpPr>
        <p:spPr>
          <a:xfrm>
            <a:off x="839788" y="711204"/>
            <a:ext cx="151900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839788" y="1155582"/>
            <a:ext cx="1881284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9788" y="1599960"/>
            <a:ext cx="133466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8075582" y="811570"/>
            <a:ext cx="2144177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傳統梁鋼筋配置</a:t>
            </a:r>
            <a:r>
              <a:rPr lang="zh-TW" altLang="en-US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圖</a:t>
            </a:r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89351A6F-C48D-0646-81AB-0B2C40694337}"/>
              </a:ext>
            </a:extLst>
          </p:cNvPr>
          <p:cNvSpPr txBox="1"/>
          <p:nvPr/>
        </p:nvSpPr>
        <p:spPr>
          <a:xfrm>
            <a:off x="2379485" y="1847912"/>
            <a:ext cx="133626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CN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48955"/>
            <a:ext cx="6103346" cy="4683445"/>
          </a:xfrm>
          <a:prstGeom prst="rect">
            <a:avLst/>
          </a:prstGeom>
        </p:spPr>
      </p:pic>
      <p:cxnSp>
        <p:nvCxnSpPr>
          <p:cNvPr id="13" name="直線單箭頭接點 12"/>
          <p:cNvCxnSpPr/>
          <p:nvPr/>
        </p:nvCxnSpPr>
        <p:spPr>
          <a:xfrm>
            <a:off x="9147673" y="3200400"/>
            <a:ext cx="0" cy="4902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字方塊 11"/>
          <p:cNvSpPr txBox="1"/>
          <p:nvPr/>
        </p:nvSpPr>
        <p:spPr>
          <a:xfrm>
            <a:off x="7690861" y="6108120"/>
            <a:ext cx="291361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最佳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化</a:t>
            </a:r>
            <a:r>
              <a:rPr lang="zh-TW" alt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梁</a:t>
            </a:r>
            <a:r>
              <a:rPr lang="zh-TW" alt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鋼筋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配置示意圖</a:t>
            </a:r>
          </a:p>
        </p:txBody>
      </p:sp>
    </p:spTree>
    <p:extLst>
      <p:ext uri="{BB962C8B-B14F-4D97-AF65-F5344CB8AC3E}">
        <p14:creationId xmlns:p14="http://schemas.microsoft.com/office/powerpoint/2010/main" val="3946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818393-CB14-1848-9D15-D29FF2BE83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4</a:t>
            </a:fld>
            <a:endParaRPr lang="fr-FR"/>
          </a:p>
        </p:txBody>
      </p:sp>
      <p:pic>
        <p:nvPicPr>
          <p:cNvPr id="5" name="Picture 1" descr="/var/folders/rp/1m3l6v2x0dq9jdn72y0fvxhr0000gn/T/com.microsoft.Powerpoint/WebArchiveCopyPasteTempFiles/p13062">
            <a:extLst>
              <a:ext uri="{FF2B5EF4-FFF2-40B4-BE49-F238E27FC236}">
                <a16:creationId xmlns:a16="http://schemas.microsoft.com/office/drawing/2014/main" id="{F3E4C39D-C332-1A4F-85C1-8A322B3B1943}"/>
              </a:ext>
            </a:extLst>
          </p:cNvPr>
          <p:cNvPicPr>
            <a:picLocks noGrp="1" noChangeAspect="1" noChangeArrowheads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2" r="2232"/>
          <a:stretch>
            <a:fillRect/>
          </a:stretch>
        </p:blipFill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64690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圖片 11"/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14"/>
          <a:stretch/>
        </p:blipFill>
        <p:spPr>
          <a:xfrm>
            <a:off x="616688" y="1990630"/>
            <a:ext cx="5893966" cy="3900444"/>
          </a:xfrm>
          <a:custGeom>
            <a:avLst/>
            <a:gdLst>
              <a:gd name="connsiteX0" fmla="*/ 1403497 w 5893966"/>
              <a:gd name="connsiteY0" fmla="*/ 2592003 h 3900444"/>
              <a:gd name="connsiteX1" fmla="*/ 1095153 w 5893966"/>
              <a:gd name="connsiteY1" fmla="*/ 2953510 h 3900444"/>
              <a:gd name="connsiteX2" fmla="*/ 1403497 w 5893966"/>
              <a:gd name="connsiteY2" fmla="*/ 3315017 h 3900444"/>
              <a:gd name="connsiteX3" fmla="*/ 1711841 w 5893966"/>
              <a:gd name="connsiteY3" fmla="*/ 2953510 h 3900444"/>
              <a:gd name="connsiteX4" fmla="*/ 1403497 w 5893966"/>
              <a:gd name="connsiteY4" fmla="*/ 2592003 h 3900444"/>
              <a:gd name="connsiteX5" fmla="*/ 139106 w 5893966"/>
              <a:gd name="connsiteY5" fmla="*/ 0 h 3900444"/>
              <a:gd name="connsiteX6" fmla="*/ 5893966 w 5893966"/>
              <a:gd name="connsiteY6" fmla="*/ 0 h 3900444"/>
              <a:gd name="connsiteX7" fmla="*/ 5893966 w 5893966"/>
              <a:gd name="connsiteY7" fmla="*/ 3900444 h 3900444"/>
              <a:gd name="connsiteX8" fmla="*/ 668311 w 5893966"/>
              <a:gd name="connsiteY8" fmla="*/ 3900444 h 3900444"/>
              <a:gd name="connsiteX9" fmla="*/ 696883 w 5893966"/>
              <a:gd name="connsiteY9" fmla="*/ 3859769 h 3900444"/>
              <a:gd name="connsiteX10" fmla="*/ 733647 w 5893966"/>
              <a:gd name="connsiteY10" fmla="*/ 3719054 h 3900444"/>
              <a:gd name="connsiteX11" fmla="*/ 265814 w 5893966"/>
              <a:gd name="connsiteY11" fmla="*/ 3357547 h 3900444"/>
              <a:gd name="connsiteX12" fmla="*/ 4244 w 5893966"/>
              <a:gd name="connsiteY12" fmla="*/ 3419287 h 3900444"/>
              <a:gd name="connsiteX13" fmla="*/ 0 w 5893966"/>
              <a:gd name="connsiteY13" fmla="*/ 3421993 h 3900444"/>
              <a:gd name="connsiteX14" fmla="*/ 0 w 5893966"/>
              <a:gd name="connsiteY14" fmla="*/ 492863 h 3900444"/>
              <a:gd name="connsiteX15" fmla="*/ 6184 w 5893966"/>
              <a:gd name="connsiteY15" fmla="*/ 497795 h 3900444"/>
              <a:gd name="connsiteX16" fmla="*/ 31898 w 5893966"/>
              <a:gd name="connsiteY16" fmla="*/ 504455 h 3900444"/>
              <a:gd name="connsiteX17" fmla="*/ 159489 w 5893966"/>
              <a:gd name="connsiteY17" fmla="*/ 176629 h 3900444"/>
              <a:gd name="connsiteX18" fmla="*/ 149462 w 5893966"/>
              <a:gd name="connsiteY18" fmla="*/ 49025 h 39004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5893966" h="3900444">
                <a:moveTo>
                  <a:pt x="1403497" y="2592003"/>
                </a:moveTo>
                <a:cubicBezTo>
                  <a:pt x="1233203" y="2592003"/>
                  <a:pt x="1095153" y="2753855"/>
                  <a:pt x="1095153" y="2953510"/>
                </a:cubicBezTo>
                <a:cubicBezTo>
                  <a:pt x="1095153" y="3153165"/>
                  <a:pt x="1233203" y="3315017"/>
                  <a:pt x="1403497" y="3315017"/>
                </a:cubicBezTo>
                <a:cubicBezTo>
                  <a:pt x="1573791" y="3315017"/>
                  <a:pt x="1711841" y="3153165"/>
                  <a:pt x="1711841" y="2953510"/>
                </a:cubicBezTo>
                <a:cubicBezTo>
                  <a:pt x="1711841" y="2753855"/>
                  <a:pt x="1573791" y="2592003"/>
                  <a:pt x="1403497" y="2592003"/>
                </a:cubicBezTo>
                <a:close/>
                <a:moveTo>
                  <a:pt x="139106" y="0"/>
                </a:moveTo>
                <a:lnTo>
                  <a:pt x="5893966" y="0"/>
                </a:lnTo>
                <a:lnTo>
                  <a:pt x="5893966" y="3900444"/>
                </a:lnTo>
                <a:lnTo>
                  <a:pt x="668311" y="3900444"/>
                </a:lnTo>
                <a:lnTo>
                  <a:pt x="696883" y="3859769"/>
                </a:lnTo>
                <a:cubicBezTo>
                  <a:pt x="720556" y="3816519"/>
                  <a:pt x="733647" y="3768968"/>
                  <a:pt x="733647" y="3719054"/>
                </a:cubicBezTo>
                <a:cubicBezTo>
                  <a:pt x="733647" y="3519399"/>
                  <a:pt x="524191" y="3357547"/>
                  <a:pt x="265814" y="3357547"/>
                </a:cubicBezTo>
                <a:cubicBezTo>
                  <a:pt x="168923" y="3357547"/>
                  <a:pt x="78911" y="3380308"/>
                  <a:pt x="4244" y="3419287"/>
                </a:cubicBezTo>
                <a:lnTo>
                  <a:pt x="0" y="3421993"/>
                </a:lnTo>
                <a:lnTo>
                  <a:pt x="0" y="492863"/>
                </a:lnTo>
                <a:lnTo>
                  <a:pt x="6184" y="497795"/>
                </a:lnTo>
                <a:cubicBezTo>
                  <a:pt x="14490" y="502162"/>
                  <a:pt x="23090" y="504455"/>
                  <a:pt x="31898" y="504455"/>
                </a:cubicBezTo>
                <a:cubicBezTo>
                  <a:pt x="102365" y="504455"/>
                  <a:pt x="159489" y="357682"/>
                  <a:pt x="159489" y="176629"/>
                </a:cubicBezTo>
                <a:cubicBezTo>
                  <a:pt x="159489" y="131366"/>
                  <a:pt x="155919" y="88245"/>
                  <a:pt x="149462" y="49025"/>
                </a:cubicBezTo>
                <a:close/>
              </a:path>
            </a:pathLst>
          </a:cu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Vu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5</a:t>
            </a:fld>
            <a:endParaRPr lang="fr-FR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647277"/>
              </p:ext>
            </p:extLst>
          </p:nvPr>
        </p:nvGraphicFramePr>
        <p:xfrm>
          <a:off x="6872178" y="2495085"/>
          <a:ext cx="4559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5" name="Equation" r:id="rId5" imgW="4559040" imgH="761760" progId="Equation.DSMT4">
                  <p:embed/>
                </p:oleObj>
              </mc:Choice>
              <mc:Fallback>
                <p:oleObj name="Equation" r:id="rId5" imgW="4559040" imgH="76176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72178" y="2495085"/>
                        <a:ext cx="4559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795311"/>
              </p:ext>
            </p:extLst>
          </p:nvPr>
        </p:nvGraphicFramePr>
        <p:xfrm>
          <a:off x="6872178" y="5084704"/>
          <a:ext cx="142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6" name="Equation" r:id="rId7" imgW="1422360" imgH="355320" progId="Equation.DSMT4">
                  <p:embed/>
                </p:oleObj>
              </mc:Choice>
              <mc:Fallback>
                <p:oleObj name="Equation" r:id="rId7" imgW="1422360" imgH="3553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72178" y="5084704"/>
                        <a:ext cx="1422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032281"/>
              </p:ext>
            </p:extLst>
          </p:nvPr>
        </p:nvGraphicFramePr>
        <p:xfrm>
          <a:off x="6872178" y="4005794"/>
          <a:ext cx="46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7" name="Equation" r:id="rId9" imgW="469800" imgH="330120" progId="Equation.DSMT4">
                  <p:embed/>
                </p:oleObj>
              </mc:Choice>
              <mc:Fallback>
                <p:oleObj name="Equation" r:id="rId9" imgW="469800" imgH="330120" progId="Equation.DSMT4">
                  <p:embed/>
                  <p:pic>
                    <p:nvPicPr>
                      <p:cNvPr id="2" name="物件 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72178" y="4005794"/>
                        <a:ext cx="469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3572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7344" y="1731756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6</a:t>
            </a:fld>
            <a:endParaRPr lang="fr-FR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/>
          </p:nvPr>
        </p:nvGraphicFramePr>
        <p:xfrm>
          <a:off x="8648700" y="4931559"/>
          <a:ext cx="3543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0" name="Equation" r:id="rId5" imgW="3543120" imgH="812520" progId="Equation.DSMT4">
                  <p:embed/>
                </p:oleObj>
              </mc:Choice>
              <mc:Fallback>
                <p:oleObj name="Equation" r:id="rId5" imgW="3543120" imgH="81252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48700" y="4931559"/>
                        <a:ext cx="35433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/>
          </p:nvPr>
        </p:nvGraphicFramePr>
        <p:xfrm>
          <a:off x="8648700" y="2217695"/>
          <a:ext cx="2095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1" name="Equation" r:id="rId7" imgW="2095200" imgH="495000" progId="Equation.DSMT4">
                  <p:embed/>
                </p:oleObj>
              </mc:Choice>
              <mc:Fallback>
                <p:oleObj name="Equation" r:id="rId7" imgW="2095200" imgH="49500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48700" y="2217695"/>
                        <a:ext cx="20955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/>
          <p:cNvGraphicFramePr>
            <a:graphicFrameLocks noChangeAspect="1"/>
          </p:cNvGraphicFramePr>
          <p:nvPr>
            <p:extLst/>
          </p:nvPr>
        </p:nvGraphicFramePr>
        <p:xfrm>
          <a:off x="7295145" y="4448959"/>
          <a:ext cx="177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2" name="Equation" r:id="rId9" imgW="1777680" imgH="482400" progId="Equation.DSMT4">
                  <p:embed/>
                </p:oleObj>
              </mc:Choice>
              <mc:Fallback>
                <p:oleObj name="Equation" r:id="rId9" imgW="1777680" imgH="482400" progId="Equation.DSMT4">
                  <p:embed/>
                  <p:pic>
                    <p:nvPicPr>
                      <p:cNvPr id="19" name="物件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95145" y="4448959"/>
                        <a:ext cx="1778000" cy="4826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/>
          </p:nvPr>
        </p:nvGraphicFramePr>
        <p:xfrm>
          <a:off x="1445726" y="2888207"/>
          <a:ext cx="1333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3" name="Equation" r:id="rId11" imgW="1333440" imgH="1054080" progId="Equation.DSMT4">
                  <p:embed/>
                </p:oleObj>
              </mc:Choice>
              <mc:Fallback>
                <p:oleObj name="Equation" r:id="rId11" imgW="1333440" imgH="105408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45726" y="2888207"/>
                        <a:ext cx="1333500" cy="10541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3948936" y="2344829"/>
            <a:ext cx="5443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Vu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2" name="直線單箭頭接點 21"/>
          <p:cNvCxnSpPr/>
          <p:nvPr/>
        </p:nvCxnSpPr>
        <p:spPr>
          <a:xfrm>
            <a:off x="7208880" y="4277316"/>
            <a:ext cx="0" cy="82588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 flipH="1">
            <a:off x="3047344" y="3610306"/>
            <a:ext cx="1173782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物件 6"/>
          <p:cNvGraphicFramePr>
            <a:graphicFrameLocks noChangeAspect="1"/>
          </p:cNvGraphicFramePr>
          <p:nvPr>
            <p:extLst/>
          </p:nvPr>
        </p:nvGraphicFramePr>
        <p:xfrm>
          <a:off x="937726" y="5058559"/>
          <a:ext cx="368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4" name="Equation" r:id="rId13" imgW="3682800" imgH="685800" progId="Equation.DSMT4">
                  <p:embed/>
                </p:oleObj>
              </mc:Choice>
              <mc:Fallback>
                <p:oleObj name="Equation" r:id="rId13" imgW="3682800" imgH="6858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37726" y="5058559"/>
                        <a:ext cx="3683000" cy="6858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線單箭頭接點 12"/>
          <p:cNvCxnSpPr/>
          <p:nvPr/>
        </p:nvCxnSpPr>
        <p:spPr>
          <a:xfrm>
            <a:off x="3817088" y="4858986"/>
            <a:ext cx="9144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3948936" y="2718130"/>
            <a:ext cx="507831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V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6311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7</a:t>
            </a:fld>
            <a:endParaRPr lang="fr-FR"/>
          </a:p>
        </p:txBody>
      </p:sp>
      <p:pic>
        <p:nvPicPr>
          <p:cNvPr id="4" name="圖片 3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18861" y="3439633"/>
            <a:ext cx="5250746" cy="1763037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756"/>
            <a:ext cx="6095238" cy="4571429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4159118" y="1823556"/>
            <a:ext cx="1344022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v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775990" y="1856446"/>
            <a:ext cx="118718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 sz="200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>
                <a:solidFill>
                  <a:schemeClr val="accent3"/>
                </a:solidFill>
              </a:rPr>
              <a:t>- Demand</a:t>
            </a:r>
            <a:endParaRPr lang="zh-TW" altLang="en-US" dirty="0">
              <a:solidFill>
                <a:schemeClr val="accent3"/>
              </a:solidFill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2294750" y="1824547"/>
            <a:ext cx="153279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Vc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7615665" y="2410827"/>
            <a:ext cx="265713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剪力鋼筋配置示意圖</a:t>
            </a:r>
          </a:p>
        </p:txBody>
      </p:sp>
    </p:spTree>
    <p:extLst>
      <p:ext uri="{BB962C8B-B14F-4D97-AF65-F5344CB8AC3E}">
        <p14:creationId xmlns:p14="http://schemas.microsoft.com/office/powerpoint/2010/main" val="3545881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8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smtClean="0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299113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697912" cy="701731"/>
          </a:xfrm>
        </p:spPr>
        <p:txBody>
          <a:bodyPr/>
          <a:lstStyle/>
          <a:p>
            <a:r>
              <a:rPr lang="en-US" altLang="zh-TW" dirty="0"/>
              <a:t>Multi-Cut-2 vs Tradition</a:t>
            </a:r>
            <a:endParaRPr lang="zh-TW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9</a:t>
            </a:fld>
            <a:endParaRPr lang="fr-F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52561"/>
            <a:ext cx="6095238" cy="4552381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850421" y="1855628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843869" y="2477354"/>
            <a:ext cx="2003736" cy="461665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 8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2082439" y="4590902"/>
            <a:ext cx="182998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86DDA74E-595C-4D8E-9A81-8895915F55D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5" y="1751033"/>
            <a:ext cx="6095238" cy="4552381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317EB3DC-B109-4095-939E-09BFE702F091}"/>
              </a:ext>
            </a:extLst>
          </p:cNvPr>
          <p:cNvSpPr txBox="1"/>
          <p:nvPr/>
        </p:nvSpPr>
        <p:spPr>
          <a:xfrm>
            <a:off x="6822497" y="1855835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BC53D293-AF90-480E-A47B-C9C03323F7DE}"/>
              </a:ext>
            </a:extLst>
          </p:cNvPr>
          <p:cNvSpPr txBox="1"/>
          <p:nvPr/>
        </p:nvSpPr>
        <p:spPr>
          <a:xfrm>
            <a:off x="10279231" y="1855835"/>
            <a:ext cx="150938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46922079-C0FE-4854-AF95-AA5B99A96DAB}"/>
              </a:ext>
            </a:extLst>
          </p:cNvPr>
          <p:cNvSpPr txBox="1"/>
          <p:nvPr/>
        </p:nvSpPr>
        <p:spPr>
          <a:xfrm>
            <a:off x="8368122" y="1860633"/>
            <a:ext cx="154946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8733607" y="6052017"/>
            <a:ext cx="818494" cy="3139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cm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2636845" y="6052017"/>
            <a:ext cx="818494" cy="3139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cm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6060512" y="3880548"/>
            <a:ext cx="608500" cy="29335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As(cm2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0" y="3880548"/>
            <a:ext cx="608500" cy="29335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As(cm2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5860005" y="2726336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5657474" y="4644044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3848986" y="2477353"/>
            <a:ext cx="329609" cy="126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矩形 21"/>
          <p:cNvSpPr/>
          <p:nvPr/>
        </p:nvSpPr>
        <p:spPr>
          <a:xfrm>
            <a:off x="1742129" y="3193257"/>
            <a:ext cx="648000" cy="54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矩形 22"/>
          <p:cNvSpPr/>
          <p:nvPr/>
        </p:nvSpPr>
        <p:spPr>
          <a:xfrm>
            <a:off x="951996" y="4769484"/>
            <a:ext cx="758422" cy="335662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矩形 23"/>
          <p:cNvSpPr/>
          <p:nvPr/>
        </p:nvSpPr>
        <p:spPr>
          <a:xfrm>
            <a:off x="4040372" y="5041935"/>
            <a:ext cx="352474" cy="58268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矩形 24"/>
          <p:cNvSpPr/>
          <p:nvPr/>
        </p:nvSpPr>
        <p:spPr>
          <a:xfrm>
            <a:off x="9452345" y="2477353"/>
            <a:ext cx="522393" cy="16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矩形 25"/>
          <p:cNvSpPr/>
          <p:nvPr/>
        </p:nvSpPr>
        <p:spPr>
          <a:xfrm>
            <a:off x="1742935" y="5126411"/>
            <a:ext cx="100933" cy="508846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矩形 26"/>
          <p:cNvSpPr/>
          <p:nvPr/>
        </p:nvSpPr>
        <p:spPr>
          <a:xfrm>
            <a:off x="8499027" y="4871988"/>
            <a:ext cx="1437346" cy="359231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矩形 27"/>
          <p:cNvSpPr/>
          <p:nvPr/>
        </p:nvSpPr>
        <p:spPr>
          <a:xfrm>
            <a:off x="9012873" y="2632951"/>
            <a:ext cx="439472" cy="634736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矩形 28"/>
          <p:cNvSpPr/>
          <p:nvPr/>
        </p:nvSpPr>
        <p:spPr>
          <a:xfrm>
            <a:off x="9955056" y="5269467"/>
            <a:ext cx="120838" cy="355156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0" name="矩形 29"/>
          <p:cNvSpPr/>
          <p:nvPr/>
        </p:nvSpPr>
        <p:spPr>
          <a:xfrm>
            <a:off x="8900692" y="2491342"/>
            <a:ext cx="112181" cy="113636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矩形 30"/>
          <p:cNvSpPr/>
          <p:nvPr/>
        </p:nvSpPr>
        <p:spPr>
          <a:xfrm>
            <a:off x="8521596" y="5226937"/>
            <a:ext cx="45719" cy="280728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46922079-C0FE-4854-AF95-AA5B99A96DAB}"/>
              </a:ext>
            </a:extLst>
          </p:cNvPr>
          <p:cNvSpPr txBox="1"/>
          <p:nvPr/>
        </p:nvSpPr>
        <p:spPr>
          <a:xfrm>
            <a:off x="2269501" y="1860633"/>
            <a:ext cx="154946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6549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smtClean="0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788029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Factor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0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1731756"/>
            <a:ext cx="6095238" cy="4571429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3757288" y="1731756"/>
            <a:ext cx="11871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7203493" y="1743347"/>
            <a:ext cx="142455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5482057" y="1731756"/>
            <a:ext cx="118385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150465" y="2623935"/>
            <a:ext cx="299692" cy="1393536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6914326" y="2443897"/>
            <a:ext cx="257268" cy="1573574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4899142" y="5355718"/>
            <a:ext cx="230057" cy="28786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7056565" y="5457118"/>
            <a:ext cx="421287" cy="18646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3" name="直線單箭頭接點 12"/>
          <p:cNvCxnSpPr/>
          <p:nvPr/>
        </p:nvCxnSpPr>
        <p:spPr>
          <a:xfrm>
            <a:off x="7740506" y="3072807"/>
            <a:ext cx="130780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9364834" y="2859094"/>
            <a:ext cx="137633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000" dirty="0" err="1" smtClean="0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6" name="直線單箭頭接點 15"/>
          <p:cNvCxnSpPr/>
          <p:nvPr/>
        </p:nvCxnSpPr>
        <p:spPr>
          <a:xfrm flipH="1">
            <a:off x="2743201" y="3103645"/>
            <a:ext cx="138223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字方塊 16"/>
          <p:cNvSpPr txBox="1"/>
          <p:nvPr/>
        </p:nvSpPr>
        <p:spPr>
          <a:xfrm>
            <a:off x="1241343" y="2889932"/>
            <a:ext cx="100444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ment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>
            <a:off x="6914326" y="3785191"/>
            <a:ext cx="2229293" cy="0"/>
          </a:xfrm>
          <a:prstGeom prst="straightConnector1">
            <a:avLst/>
          </a:prstGeom>
          <a:ln>
            <a:solidFill>
              <a:schemeClr val="accent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9364834" y="3571478"/>
            <a:ext cx="10107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 smtClean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1186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19619" y="3429000"/>
            <a:ext cx="4575618" cy="3431714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1</a:t>
            </a:fld>
            <a:endParaRPr lang="fr-FR"/>
          </a:p>
        </p:txBody>
      </p:sp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367289"/>
              </p:ext>
            </p:extLst>
          </p:nvPr>
        </p:nvGraphicFramePr>
        <p:xfrm>
          <a:off x="7545774" y="3635515"/>
          <a:ext cx="4305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4" name="Equation" r:id="rId5" imgW="4305240" imgH="520560" progId="Equation.DSMT4">
                  <p:embed/>
                </p:oleObj>
              </mc:Choice>
              <mc:Fallback>
                <p:oleObj name="Equation" r:id="rId5" imgW="4305240" imgH="52056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5774" y="3635515"/>
                        <a:ext cx="43053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/>
          <p:cNvSpPr txBox="1"/>
          <p:nvPr/>
        </p:nvSpPr>
        <p:spPr>
          <a:xfrm>
            <a:off x="6822035" y="2723805"/>
            <a:ext cx="4738220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hort</a:t>
            </a: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velopment Length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8" name="直線單箭頭接點 7"/>
          <p:cNvCxnSpPr/>
          <p:nvPr/>
        </p:nvCxnSpPr>
        <p:spPr>
          <a:xfrm>
            <a:off x="5018563" y="4193282"/>
            <a:ext cx="3960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/>
          <p:cNvSpPr txBox="1"/>
          <p:nvPr/>
        </p:nvSpPr>
        <p:spPr>
          <a:xfrm>
            <a:off x="5061018" y="3449924"/>
            <a:ext cx="35362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0" name="直線接點 9"/>
          <p:cNvCxnSpPr/>
          <p:nvPr/>
        </p:nvCxnSpPr>
        <p:spPr>
          <a:xfrm>
            <a:off x="5018563" y="3724897"/>
            <a:ext cx="0" cy="930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5414563" y="3728257"/>
            <a:ext cx="0" cy="930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字方塊 23"/>
          <p:cNvSpPr txBox="1"/>
          <p:nvPr/>
        </p:nvSpPr>
        <p:spPr>
          <a:xfrm>
            <a:off x="7545774" y="437568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5" name="直線接點 24"/>
          <p:cNvCxnSpPr/>
          <p:nvPr/>
        </p:nvCxnSpPr>
        <p:spPr>
          <a:xfrm>
            <a:off x="7320775" y="3724897"/>
            <a:ext cx="0" cy="1126602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圖片 3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19619" y="518"/>
            <a:ext cx="4576381" cy="3432287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147347" y="436613"/>
            <a:ext cx="154946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47347" y="885682"/>
            <a:ext cx="118718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en-US" altLang="zh-TW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147347" y="3867724"/>
            <a:ext cx="154946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147347" y="4316793"/>
            <a:ext cx="118718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en-US" altLang="zh-TW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/>
          <p:cNvCxnSpPr/>
          <p:nvPr/>
        </p:nvCxnSpPr>
        <p:spPr>
          <a:xfrm>
            <a:off x="4795283" y="875924"/>
            <a:ext cx="6120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字方塊 22"/>
          <p:cNvSpPr txBox="1"/>
          <p:nvPr/>
        </p:nvSpPr>
        <p:spPr>
          <a:xfrm>
            <a:off x="4981881" y="251301"/>
            <a:ext cx="35362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6" name="直線接點 25"/>
          <p:cNvCxnSpPr/>
          <p:nvPr/>
        </p:nvCxnSpPr>
        <p:spPr>
          <a:xfrm>
            <a:off x="4805911" y="407539"/>
            <a:ext cx="0" cy="930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/>
          <p:nvPr/>
        </p:nvCxnSpPr>
        <p:spPr>
          <a:xfrm>
            <a:off x="5414563" y="410899"/>
            <a:ext cx="0" cy="930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25585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731755"/>
            <a:ext cx="6095238" cy="4571429"/>
          </a:xfrm>
          <a:prstGeom prst="rect">
            <a:avLst/>
          </a:prstGeom>
        </p:spPr>
      </p:pic>
      <p:sp>
        <p:nvSpPr>
          <p:cNvPr id="18" name="文字版面配置區 17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oment </a:t>
            </a:r>
            <a:r>
              <a:rPr lang="en-US" altLang="zh-TW" dirty="0">
                <a:solidFill>
                  <a:schemeClr val="accent1"/>
                </a:solidFill>
              </a:rPr>
              <a:t>Decay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2</a:t>
            </a:fld>
            <a:endParaRPr lang="fr-FR"/>
          </a:p>
        </p:txBody>
      </p:sp>
      <p:cxnSp>
        <p:nvCxnSpPr>
          <p:cNvPr id="15" name="直線單箭頭接點 14"/>
          <p:cNvCxnSpPr/>
          <p:nvPr/>
        </p:nvCxnSpPr>
        <p:spPr>
          <a:xfrm flipH="1">
            <a:off x="5106904" y="2448160"/>
            <a:ext cx="301025" cy="7735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795942" y="1731755"/>
            <a:ext cx="250164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oment Demand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731755"/>
            <a:ext cx="6096000" cy="4572001"/>
          </a:xfrm>
          <a:prstGeom prst="rect">
            <a:avLst/>
          </a:prstGeom>
        </p:spPr>
      </p:pic>
      <p:cxnSp>
        <p:nvCxnSpPr>
          <p:cNvPr id="14" name="直線單箭頭接點 13"/>
          <p:cNvCxnSpPr/>
          <p:nvPr/>
        </p:nvCxnSpPr>
        <p:spPr>
          <a:xfrm flipH="1">
            <a:off x="10687485" y="3031940"/>
            <a:ext cx="467834" cy="62399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6891180" y="1679161"/>
            <a:ext cx="250164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oment Demand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4971994" y="3221665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10475325" y="3803756"/>
            <a:ext cx="1333057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mall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2560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3</a:t>
            </a:fld>
            <a:endParaRPr lang="fr-FR"/>
          </a:p>
        </p:txBody>
      </p:sp>
      <p:sp>
        <p:nvSpPr>
          <p:cNvPr id="4" name="文字方塊 3"/>
          <p:cNvSpPr txBox="1"/>
          <p:nvPr/>
        </p:nvSpPr>
        <p:spPr>
          <a:xfrm>
            <a:off x="2358919" y="437814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2394185" y="1995293"/>
            <a:ext cx="1672894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9" name="直線接點 8"/>
          <p:cNvCxnSpPr/>
          <p:nvPr/>
        </p:nvCxnSpPr>
        <p:spPr>
          <a:xfrm flipV="1">
            <a:off x="3212999" y="2708644"/>
            <a:ext cx="0" cy="1440712"/>
          </a:xfrm>
          <a:prstGeom prst="line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字方塊 9"/>
          <p:cNvSpPr txBox="1"/>
          <p:nvPr/>
        </p:nvSpPr>
        <p:spPr>
          <a:xfrm>
            <a:off x="1253358" y="2956036"/>
            <a:ext cx="4268156" cy="829522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Diagram</a:t>
            </a:r>
            <a:endParaRPr lang="zh-TW" altLang="en-US" sz="4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6774873" cy="2129462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4728538"/>
            <a:ext cx="6774873" cy="2129462"/>
          </a:xfrm>
          <a:prstGeom prst="rect">
            <a:avLst/>
          </a:prstGeom>
        </p:spPr>
      </p:pic>
      <p:grpSp>
        <p:nvGrpSpPr>
          <p:cNvPr id="14" name="群組 13">
            <a:extLst>
              <a:ext uri="{FF2B5EF4-FFF2-40B4-BE49-F238E27FC236}">
                <a16:creationId xmlns:a16="http://schemas.microsoft.com/office/drawing/2014/main" id="{EF23B1FF-593A-4FA7-951C-CC5D6B62FF9D}"/>
              </a:ext>
            </a:extLst>
          </p:cNvPr>
          <p:cNvGrpSpPr/>
          <p:nvPr/>
        </p:nvGrpSpPr>
        <p:grpSpPr>
          <a:xfrm>
            <a:off x="6334666" y="1755017"/>
            <a:ext cx="5008501" cy="3752000"/>
            <a:chOff x="3591749" y="1553000"/>
            <a:chExt cx="5008501" cy="3752000"/>
          </a:xfrm>
        </p:grpSpPr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D2AD0C86-861B-42CD-BBBB-E23F8440EA2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91749" y="1553000"/>
              <a:ext cx="5008501" cy="3752000"/>
            </a:xfrm>
            <a:prstGeom prst="rect">
              <a:avLst/>
            </a:prstGeom>
          </p:spPr>
        </p:pic>
        <p:cxnSp>
          <p:nvCxnSpPr>
            <p:cNvPr id="16" name="直線接點 15">
              <a:extLst>
                <a:ext uri="{FF2B5EF4-FFF2-40B4-BE49-F238E27FC236}">
                  <a16:creationId xmlns:a16="http://schemas.microsoft.com/office/drawing/2014/main" id="{1C2E63FB-0844-40E9-AAD5-C248501A576F}"/>
                </a:ext>
              </a:extLst>
            </p:cNvPr>
            <p:cNvCxnSpPr/>
            <p:nvPr/>
          </p:nvCxnSpPr>
          <p:spPr>
            <a:xfrm>
              <a:off x="427534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線接點 16">
              <a:extLst>
                <a:ext uri="{FF2B5EF4-FFF2-40B4-BE49-F238E27FC236}">
                  <a16:creationId xmlns:a16="http://schemas.microsoft.com/office/drawing/2014/main" id="{70F9B75C-9A97-4F11-9DAA-DEE34A069BBD}"/>
                </a:ext>
              </a:extLst>
            </p:cNvPr>
            <p:cNvCxnSpPr>
              <a:cxnSpLocks/>
            </p:cNvCxnSpPr>
            <p:nvPr/>
          </p:nvCxnSpPr>
          <p:spPr>
            <a:xfrm>
              <a:off x="4210967" y="2482543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接點 17">
              <a:extLst>
                <a:ext uri="{FF2B5EF4-FFF2-40B4-BE49-F238E27FC236}">
                  <a16:creationId xmlns:a16="http://schemas.microsoft.com/office/drawing/2014/main" id="{57911BBE-855B-4A04-A52A-1942E4D69C40}"/>
                </a:ext>
              </a:extLst>
            </p:cNvPr>
            <p:cNvCxnSpPr/>
            <p:nvPr/>
          </p:nvCxnSpPr>
          <p:spPr>
            <a:xfrm>
              <a:off x="807855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接點 18">
              <a:extLst>
                <a:ext uri="{FF2B5EF4-FFF2-40B4-BE49-F238E27FC236}">
                  <a16:creationId xmlns:a16="http://schemas.microsoft.com/office/drawing/2014/main" id="{DE455CDC-2B33-4EB0-A0CB-F570D49E16F0}"/>
                </a:ext>
              </a:extLst>
            </p:cNvPr>
            <p:cNvCxnSpPr>
              <a:cxnSpLocks/>
            </p:cNvCxnSpPr>
            <p:nvPr/>
          </p:nvCxnSpPr>
          <p:spPr>
            <a:xfrm>
              <a:off x="8146473" y="2491508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676103BA-F3A5-4EA5-B39D-6A2DA423807B}"/>
              </a:ext>
            </a:extLst>
          </p:cNvPr>
          <p:cNvSpPr txBox="1"/>
          <p:nvPr/>
        </p:nvSpPr>
        <p:spPr>
          <a:xfrm>
            <a:off x="11074243" y="2701807"/>
            <a:ext cx="948337" cy="9787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4B6CAC10-C0A4-41E4-AB40-D16F158B49FB}"/>
              </a:ext>
            </a:extLst>
          </p:cNvPr>
          <p:cNvSpPr txBox="1"/>
          <p:nvPr/>
        </p:nvSpPr>
        <p:spPr>
          <a:xfrm>
            <a:off x="8099749" y="409283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4478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4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31283" y="2723212"/>
            <a:ext cx="2718052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</a:t>
            </a: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cay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7548770" y="3639900"/>
                <a:ext cx="3203890" cy="1009572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𝑎𝑡𝑒𝑟𝑎𝑙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𝐺𝑟𝑎𝑣𝑖𝑡𝑦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𝑚𝑎𝑙𝑙</m:t>
                      </m:r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8770" y="3639900"/>
                <a:ext cx="3203890" cy="10095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字方塊 10"/>
          <p:cNvSpPr txBox="1"/>
          <p:nvPr/>
        </p:nvSpPr>
        <p:spPr>
          <a:xfrm>
            <a:off x="7548770" y="4875567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接點 11"/>
          <p:cNvCxnSpPr/>
          <p:nvPr/>
        </p:nvCxnSpPr>
        <p:spPr>
          <a:xfrm>
            <a:off x="7320775" y="3794177"/>
            <a:ext cx="0" cy="2372707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群組 13">
            <a:extLst>
              <a:ext uri="{FF2B5EF4-FFF2-40B4-BE49-F238E27FC236}">
                <a16:creationId xmlns:a16="http://schemas.microsoft.com/office/drawing/2014/main" id="{EF23B1FF-593A-4FA7-951C-CC5D6B62FF9D}"/>
              </a:ext>
            </a:extLst>
          </p:cNvPr>
          <p:cNvGrpSpPr/>
          <p:nvPr/>
        </p:nvGrpSpPr>
        <p:grpSpPr>
          <a:xfrm>
            <a:off x="433579" y="1755017"/>
            <a:ext cx="5008501" cy="3752000"/>
            <a:chOff x="3591749" y="1553000"/>
            <a:chExt cx="5008501" cy="3752000"/>
          </a:xfrm>
        </p:grpSpPr>
        <p:pic>
          <p:nvPicPr>
            <p:cNvPr id="16" name="圖片 15">
              <a:extLst>
                <a:ext uri="{FF2B5EF4-FFF2-40B4-BE49-F238E27FC236}">
                  <a16:creationId xmlns:a16="http://schemas.microsoft.com/office/drawing/2014/main" id="{D2AD0C86-861B-42CD-BBBB-E23F8440EA2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91749" y="1553000"/>
              <a:ext cx="5008501" cy="3752000"/>
            </a:xfrm>
            <a:prstGeom prst="rect">
              <a:avLst/>
            </a:prstGeom>
          </p:spPr>
        </p:pic>
        <p:cxnSp>
          <p:nvCxnSpPr>
            <p:cNvPr id="17" name="直線接點 16">
              <a:extLst>
                <a:ext uri="{FF2B5EF4-FFF2-40B4-BE49-F238E27FC236}">
                  <a16:creationId xmlns:a16="http://schemas.microsoft.com/office/drawing/2014/main" id="{1C2E63FB-0844-40E9-AAD5-C248501A576F}"/>
                </a:ext>
              </a:extLst>
            </p:cNvPr>
            <p:cNvCxnSpPr/>
            <p:nvPr/>
          </p:nvCxnSpPr>
          <p:spPr>
            <a:xfrm>
              <a:off x="427534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接點 17">
              <a:extLst>
                <a:ext uri="{FF2B5EF4-FFF2-40B4-BE49-F238E27FC236}">
                  <a16:creationId xmlns:a16="http://schemas.microsoft.com/office/drawing/2014/main" id="{70F9B75C-9A97-4F11-9DAA-DEE34A069BBD}"/>
                </a:ext>
              </a:extLst>
            </p:cNvPr>
            <p:cNvCxnSpPr>
              <a:cxnSpLocks/>
            </p:cNvCxnSpPr>
            <p:nvPr/>
          </p:nvCxnSpPr>
          <p:spPr>
            <a:xfrm>
              <a:off x="4210967" y="2482543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接點 18">
              <a:extLst>
                <a:ext uri="{FF2B5EF4-FFF2-40B4-BE49-F238E27FC236}">
                  <a16:creationId xmlns:a16="http://schemas.microsoft.com/office/drawing/2014/main" id="{57911BBE-855B-4A04-A52A-1942E4D69C40}"/>
                </a:ext>
              </a:extLst>
            </p:cNvPr>
            <p:cNvCxnSpPr/>
            <p:nvPr/>
          </p:nvCxnSpPr>
          <p:spPr>
            <a:xfrm>
              <a:off x="807855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線接點 19">
              <a:extLst>
                <a:ext uri="{FF2B5EF4-FFF2-40B4-BE49-F238E27FC236}">
                  <a16:creationId xmlns:a16="http://schemas.microsoft.com/office/drawing/2014/main" id="{DE455CDC-2B33-4EB0-A0CB-F570D49E16F0}"/>
                </a:ext>
              </a:extLst>
            </p:cNvPr>
            <p:cNvCxnSpPr>
              <a:cxnSpLocks/>
            </p:cNvCxnSpPr>
            <p:nvPr/>
          </p:nvCxnSpPr>
          <p:spPr>
            <a:xfrm>
              <a:off x="8146473" y="2491508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676103BA-F3A5-4EA5-B39D-6A2DA423807B}"/>
              </a:ext>
            </a:extLst>
          </p:cNvPr>
          <p:cNvSpPr txBox="1"/>
          <p:nvPr/>
        </p:nvSpPr>
        <p:spPr>
          <a:xfrm>
            <a:off x="5173156" y="2701807"/>
            <a:ext cx="948337" cy="9787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4B6CAC10-C0A4-41E4-AB40-D16F158B49FB}"/>
              </a:ext>
            </a:extLst>
          </p:cNvPr>
          <p:cNvSpPr txBox="1"/>
          <p:nvPr/>
        </p:nvSpPr>
        <p:spPr>
          <a:xfrm>
            <a:off x="2198662" y="409283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48770" y="5596093"/>
            <a:ext cx="1709314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tory Heigh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2729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3079" y="3429000"/>
            <a:ext cx="4377394" cy="1489867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2484" y="1903228"/>
            <a:ext cx="5342884" cy="312261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22</a:t>
            </a:r>
            <a:r>
              <a:rPr lang="zh-TW" altLang="en-US" dirty="0" smtClean="0"/>
              <a:t> </a:t>
            </a:r>
            <a:r>
              <a:rPr lang="en-US" altLang="zh-TW" dirty="0"/>
              <a:t>Model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5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63079" y="1781577"/>
            <a:ext cx="4227882" cy="1430000"/>
          </a:xfrm>
          <a:prstGeom prst="rect">
            <a:avLst/>
          </a:prstGeom>
        </p:spPr>
      </p:pic>
      <p:cxnSp>
        <p:nvCxnSpPr>
          <p:cNvPr id="5" name="直線單箭頭接點 4"/>
          <p:cNvCxnSpPr/>
          <p:nvPr/>
        </p:nvCxnSpPr>
        <p:spPr>
          <a:xfrm flipH="1">
            <a:off x="11424734" y="4199860"/>
            <a:ext cx="504" cy="68980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11564264" y="4331051"/>
            <a:ext cx="6277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.5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/>
          <p:cNvCxnSpPr/>
          <p:nvPr/>
        </p:nvCxnSpPr>
        <p:spPr>
          <a:xfrm>
            <a:off x="11424734" y="3667985"/>
            <a:ext cx="0" cy="558615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11564264" y="3733579"/>
            <a:ext cx="43858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63079" y="5567853"/>
            <a:ext cx="9614458" cy="740000"/>
          </a:xfrm>
          <a:prstGeom prst="rect">
            <a:avLst/>
          </a:prstGeom>
        </p:spPr>
      </p:pic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535681"/>
              </p:ext>
            </p:extLst>
          </p:nvPr>
        </p:nvGraphicFramePr>
        <p:xfrm>
          <a:off x="1063079" y="5136290"/>
          <a:ext cx="77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0" name="Equation" r:id="rId8" imgW="774360" imgH="291960" progId="Equation.DSMT4">
                  <p:embed/>
                </p:oleObj>
              </mc:Choice>
              <mc:Fallback>
                <p:oleObj name="Equation" r:id="rId8" imgW="774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63079" y="5136290"/>
                        <a:ext cx="774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55930"/>
            <a:ext cx="74475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</a:t>
            </a: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55930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2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9827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11880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1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11880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5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15777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0.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5" name="直線單箭頭接點 34">
            <a:extLst>
              <a:ext uri="{FF2B5EF4-FFF2-40B4-BE49-F238E27FC236}">
                <a16:creationId xmlns:a16="http://schemas.microsoft.com/office/drawing/2014/main" id="{20DFF66C-A9D6-47DE-91BE-8FB44B9F3A00}"/>
              </a:ext>
            </a:extLst>
          </p:cNvPr>
          <p:cNvCxnSpPr/>
          <p:nvPr/>
        </p:nvCxnSpPr>
        <p:spPr>
          <a:xfrm>
            <a:off x="5884433" y="5563789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>
            <a:extLst>
              <a:ext uri="{FF2B5EF4-FFF2-40B4-BE49-F238E27FC236}">
                <a16:creationId xmlns:a16="http://schemas.microsoft.com/office/drawing/2014/main" id="{FEBC6803-444F-478C-A03C-8AD6667285CB}"/>
              </a:ext>
            </a:extLst>
          </p:cNvPr>
          <p:cNvCxnSpPr/>
          <p:nvPr/>
        </p:nvCxnSpPr>
        <p:spPr>
          <a:xfrm>
            <a:off x="8148021" y="5563789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5226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6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.0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D2D3FF57-A4B7-4A1D-8F64-E53D72C690B5}"/>
              </a:ext>
            </a:extLst>
          </p:cNvPr>
          <p:cNvCxnSpPr/>
          <p:nvPr/>
        </p:nvCxnSpPr>
        <p:spPr>
          <a:xfrm>
            <a:off x="5884433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20DFF66C-A9D6-47DE-91BE-8FB44B9F3A00}"/>
              </a:ext>
            </a:extLst>
          </p:cNvPr>
          <p:cNvCxnSpPr/>
          <p:nvPr/>
        </p:nvCxnSpPr>
        <p:spPr>
          <a:xfrm>
            <a:off x="5884433" y="3691667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366048"/>
              </p:ext>
            </p:extLst>
          </p:nvPr>
        </p:nvGraphicFramePr>
        <p:xfrm>
          <a:off x="2501370" y="918403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4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01370" y="918403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7" name="直線單箭頭接點 26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3691667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59448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2362435" y="5312800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11361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11361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5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15258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0.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085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64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646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543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1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7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.0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C6AA1B0B-D45D-4195-A840-EA51BADF819B}"/>
              </a:ext>
            </a:extLst>
          </p:cNvPr>
          <p:cNvCxnSpPr/>
          <p:nvPr/>
        </p:nvCxnSpPr>
        <p:spPr>
          <a:xfrm flipV="1">
            <a:off x="9455971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E744B853-CB4A-43F4-BFFA-DB06AB595723}"/>
              </a:ext>
            </a:extLst>
          </p:cNvPr>
          <p:cNvCxnSpPr/>
          <p:nvPr/>
        </p:nvCxnSpPr>
        <p:spPr>
          <a:xfrm flipV="1">
            <a:off x="9436248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>
            <a:extLst>
              <a:ext uri="{FF2B5EF4-FFF2-40B4-BE49-F238E27FC236}">
                <a16:creationId xmlns:a16="http://schemas.microsoft.com/office/drawing/2014/main" id="{29D11C2F-CC24-4BC4-871C-39A8B85BC69C}"/>
              </a:ext>
            </a:extLst>
          </p:cNvPr>
          <p:cNvCxnSpPr/>
          <p:nvPr/>
        </p:nvCxnSpPr>
        <p:spPr>
          <a:xfrm flipV="1">
            <a:off x="5090160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>
            <a:extLst>
              <a:ext uri="{FF2B5EF4-FFF2-40B4-BE49-F238E27FC236}">
                <a16:creationId xmlns:a16="http://schemas.microsoft.com/office/drawing/2014/main" id="{5AA2A3E9-DAC8-410D-8543-5EFB8F6977F5}"/>
              </a:ext>
            </a:extLst>
          </p:cNvPr>
          <p:cNvCxnSpPr/>
          <p:nvPr/>
        </p:nvCxnSpPr>
        <p:spPr>
          <a:xfrm flipV="1">
            <a:off x="7211209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字方塊 29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1" name="文字方塊 30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2" name="物件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516100"/>
              </p:ext>
            </p:extLst>
          </p:nvPr>
        </p:nvGraphicFramePr>
        <p:xfrm>
          <a:off x="2501370" y="918403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4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01370" y="918403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8314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文字方塊 23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511281" y="3448085"/>
            <a:ext cx="1308243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op Story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646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7.8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646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7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39910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9.8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Story 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8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516895" y="4377258"/>
            <a:ext cx="180228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ottom Story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439615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439615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5.5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443512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E744B853-CB4A-43F4-BFFA-DB06AB595723}"/>
              </a:ext>
            </a:extLst>
          </p:cNvPr>
          <p:cNvCxnSpPr/>
          <p:nvPr/>
        </p:nvCxnSpPr>
        <p:spPr>
          <a:xfrm flipV="1">
            <a:off x="9436248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字方塊 29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2" name="物件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593327"/>
              </p:ext>
            </p:extLst>
          </p:nvPr>
        </p:nvGraphicFramePr>
        <p:xfrm>
          <a:off x="3934193" y="918403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9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32" name="物件 3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4193" y="918403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>
            <a:extLst>
              <a:ext uri="{FF2B5EF4-FFF2-40B4-BE49-F238E27FC236}">
                <a16:creationId xmlns:a16="http://schemas.microsoft.com/office/drawing/2014/main" id="{E744B853-CB4A-43F4-BFFA-DB06AB595723}"/>
              </a:ext>
            </a:extLst>
          </p:cNvPr>
          <p:cNvCxnSpPr/>
          <p:nvPr/>
        </p:nvCxnSpPr>
        <p:spPr>
          <a:xfrm flipV="1">
            <a:off x="7235308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單箭頭接點 33">
            <a:extLst>
              <a:ext uri="{FF2B5EF4-FFF2-40B4-BE49-F238E27FC236}">
                <a16:creationId xmlns:a16="http://schemas.microsoft.com/office/drawing/2014/main" id="{E744B853-CB4A-43F4-BFFA-DB06AB595723}"/>
              </a:ext>
            </a:extLst>
          </p:cNvPr>
          <p:cNvCxnSpPr/>
          <p:nvPr/>
        </p:nvCxnSpPr>
        <p:spPr>
          <a:xfrm flipV="1">
            <a:off x="5151326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5654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20574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6.0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20574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4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24471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6.5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 smtClean="0"/>
              <a:t>Bottom 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9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1.9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3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7.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418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979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7.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97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9.0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876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5.1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75B8C689-2C27-45DE-8D4B-30A5CCB3E843}"/>
              </a:ext>
            </a:extLst>
          </p:cNvPr>
          <p:cNvCxnSpPr/>
          <p:nvPr/>
        </p:nvCxnSpPr>
        <p:spPr>
          <a:xfrm flipV="1">
            <a:off x="7196865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33C98247-F91E-4BD8-A1B9-6E40D87F6628}"/>
              </a:ext>
            </a:extLst>
          </p:cNvPr>
          <p:cNvCxnSpPr/>
          <p:nvPr/>
        </p:nvCxnSpPr>
        <p:spPr>
          <a:xfrm flipV="1">
            <a:off x="7177142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>
            <p:extLst/>
          </p:nvPr>
        </p:nvGraphicFramePr>
        <p:xfrm>
          <a:off x="4657777" y="920506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3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7777" y="920506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8918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7800" y="1579129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7925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8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6D422F5F-B755-48D5-AEAC-81A64AB067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9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8CCA5A72-0AEA-494D-8214-F8276D457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字方塊 26"/>
          <p:cNvSpPr txBox="1"/>
          <p:nvPr/>
        </p:nvSpPr>
        <p:spPr>
          <a:xfrm>
            <a:off x="6198099" y="1914260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6027015" y="5162654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1052856" y="244421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2973189" y="3655278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791592" y="2106707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82035" y="4438391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2961511" y="4980619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4860548" y="4652104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5" name="直線單箭頭接點 14"/>
          <p:cNvCxnSpPr/>
          <p:nvPr/>
        </p:nvCxnSpPr>
        <p:spPr>
          <a:xfrm flipV="1">
            <a:off x="6373758" y="2444214"/>
            <a:ext cx="0" cy="172371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6373758" y="4167925"/>
            <a:ext cx="0" cy="9947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1951148" y="2444213"/>
            <a:ext cx="601211" cy="118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矩形 24"/>
          <p:cNvSpPr/>
          <p:nvPr/>
        </p:nvSpPr>
        <p:spPr>
          <a:xfrm>
            <a:off x="4120581" y="2096074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矩形 25"/>
          <p:cNvSpPr/>
          <p:nvPr/>
        </p:nvSpPr>
        <p:spPr>
          <a:xfrm>
            <a:off x="967802" y="4891484"/>
            <a:ext cx="846000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矩形 28"/>
          <p:cNvSpPr/>
          <p:nvPr/>
        </p:nvSpPr>
        <p:spPr>
          <a:xfrm>
            <a:off x="4468164" y="5100662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矩形 37"/>
          <p:cNvSpPr/>
          <p:nvPr/>
        </p:nvSpPr>
        <p:spPr>
          <a:xfrm>
            <a:off x="1835051" y="521348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46269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24" grpId="0" animBg="1"/>
      <p:bldP spid="25" grpId="0" animBg="1"/>
      <p:bldP spid="26" grpId="0" animBg="1"/>
      <p:bldP spid="29" grpId="0" animBg="1"/>
      <p:bldP spid="3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5452" y="1731756"/>
            <a:ext cx="6095238" cy="4571429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89786" y="1731756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44C61A08-FCDB-4213-B409-451BFB42379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Why?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0</a:t>
            </a:fld>
            <a:endParaRPr lang="fr-FR"/>
          </a:p>
        </p:txBody>
      </p:sp>
      <p:sp>
        <p:nvSpPr>
          <p:cNvPr id="6" name="文字方塊 5"/>
          <p:cNvSpPr txBox="1"/>
          <p:nvPr/>
        </p:nvSpPr>
        <p:spPr>
          <a:xfrm>
            <a:off x="2216044" y="6312962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16186" y="6316314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BC368F04-8D51-41AC-9018-FD57E36DF05A}"/>
              </a:ext>
            </a:extLst>
          </p:cNvPr>
          <p:cNvSpPr txBox="1"/>
          <p:nvPr/>
        </p:nvSpPr>
        <p:spPr>
          <a:xfrm>
            <a:off x="1844243" y="4385699"/>
            <a:ext cx="2395849" cy="535531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mall Gravity 89%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AB8C5803-08DB-480A-AA5E-BDEDFDE10937}"/>
              </a:ext>
            </a:extLst>
          </p:cNvPr>
          <p:cNvSpPr txBox="1"/>
          <p:nvPr/>
        </p:nvSpPr>
        <p:spPr>
          <a:xfrm>
            <a:off x="7951908" y="4385699"/>
            <a:ext cx="2429768" cy="535531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rge Gravity 99%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5653806" y="4439751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6764724" y="1731756"/>
            <a:ext cx="11871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0210929" y="1743347"/>
            <a:ext cx="142455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8489493" y="1731756"/>
            <a:ext cx="118385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679069" y="1731756"/>
            <a:ext cx="11871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4125274" y="1743347"/>
            <a:ext cx="142455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2403838" y="1731756"/>
            <a:ext cx="118385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839788" y="2349795"/>
            <a:ext cx="4481512" cy="2035904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矩形 30"/>
          <p:cNvSpPr/>
          <p:nvPr/>
        </p:nvSpPr>
        <p:spPr>
          <a:xfrm>
            <a:off x="6943726" y="2349795"/>
            <a:ext cx="4481512" cy="2035904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矩形 31"/>
          <p:cNvSpPr/>
          <p:nvPr/>
        </p:nvSpPr>
        <p:spPr>
          <a:xfrm>
            <a:off x="1467293" y="5373560"/>
            <a:ext cx="915279" cy="24043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矩形 32"/>
          <p:cNvSpPr/>
          <p:nvPr/>
        </p:nvSpPr>
        <p:spPr>
          <a:xfrm>
            <a:off x="3855317" y="5371777"/>
            <a:ext cx="915279" cy="114623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4" name="矩形 33"/>
          <p:cNvSpPr/>
          <p:nvPr/>
        </p:nvSpPr>
        <p:spPr>
          <a:xfrm>
            <a:off x="10291559" y="5493775"/>
            <a:ext cx="192143" cy="120215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5" name="文字方塊 34"/>
          <p:cNvSpPr txBox="1"/>
          <p:nvPr/>
        </p:nvSpPr>
        <p:spPr>
          <a:xfrm>
            <a:off x="7427740" y="5678388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10655742" y="5511350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5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8877827" y="5674096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文字方塊 38"/>
          <p:cNvSpPr txBox="1"/>
          <p:nvPr/>
        </p:nvSpPr>
        <p:spPr>
          <a:xfrm>
            <a:off x="1256150" y="5663463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0" name="文字方塊 39"/>
          <p:cNvSpPr txBox="1"/>
          <p:nvPr/>
        </p:nvSpPr>
        <p:spPr>
          <a:xfrm>
            <a:off x="4383956" y="5532378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1" name="文字方塊 40"/>
          <p:cNvSpPr txBox="1"/>
          <p:nvPr/>
        </p:nvSpPr>
        <p:spPr>
          <a:xfrm>
            <a:off x="2735512" y="5371342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5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3387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#8 =&gt;</a:t>
            </a:r>
            <a:r>
              <a:rPr lang="zh-TW" altLang="en-US" dirty="0" smtClean="0"/>
              <a:t> </a:t>
            </a:r>
            <a:r>
              <a:rPr lang="en-US" altLang="zh-TW" dirty="0" smtClean="0"/>
              <a:t>#10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1</a:t>
            </a:fld>
            <a:endParaRPr lang="fr-FR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549602"/>
              </p:ext>
            </p:extLst>
          </p:nvPr>
        </p:nvGraphicFramePr>
        <p:xfrm>
          <a:off x="7543364" y="878819"/>
          <a:ext cx="255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3" name="Equation" r:id="rId3" imgW="2552400" imgH="1117440" progId="Equation.DSMT4">
                  <p:embed/>
                </p:oleObj>
              </mc:Choice>
              <mc:Fallback>
                <p:oleObj name="Equation" r:id="rId3" imgW="25524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43364" y="878819"/>
                        <a:ext cx="2552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658159"/>
              </p:ext>
            </p:extLst>
          </p:nvPr>
        </p:nvGraphicFramePr>
        <p:xfrm>
          <a:off x="3935231" y="703326"/>
          <a:ext cx="2921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4" name="Equation" r:id="rId5" imgW="2920680" imgH="1295280" progId="Equation.DSMT4">
                  <p:embed/>
                </p:oleObj>
              </mc:Choice>
              <mc:Fallback>
                <p:oleObj name="Equation" r:id="rId5" imgW="2920680" imgH="129528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5231" y="703326"/>
                        <a:ext cx="29210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字方塊 25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20574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7.8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20574"/>
            <a:ext cx="79284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7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24471"/>
            <a:ext cx="79605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文字方塊 29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1" name="文字方塊 30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7.5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5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0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418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97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9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文字方塊 38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979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2.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0" name="文字方塊 39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876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4" name="文字方塊 43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5" name="文字方塊 44"/>
          <p:cNvSpPr txBox="1"/>
          <p:nvPr/>
        </p:nvSpPr>
        <p:spPr>
          <a:xfrm>
            <a:off x="1063073" y="1531089"/>
            <a:ext cx="212333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2.54cm =&gt; 3.22cm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2043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圖片 2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7395" y="1729097"/>
            <a:ext cx="6095238" cy="4571429"/>
          </a:xfrm>
          <a:prstGeom prst="rect">
            <a:avLst/>
          </a:prstGeom>
        </p:spPr>
      </p:pic>
      <p:pic>
        <p:nvPicPr>
          <p:cNvPr id="21" name="圖片 2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26440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2</a:t>
            </a:fld>
            <a:endParaRPr lang="fr-FR"/>
          </a:p>
        </p:txBody>
      </p:sp>
      <p:sp>
        <p:nvSpPr>
          <p:cNvPr id="6" name="文字方塊 5"/>
          <p:cNvSpPr txBox="1"/>
          <p:nvPr/>
        </p:nvSpPr>
        <p:spPr>
          <a:xfrm>
            <a:off x="849192" y="1753022"/>
            <a:ext cx="199509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, #8 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3217867" y="1767011"/>
            <a:ext cx="201593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, #10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3217867" y="1278065"/>
            <a:ext cx="169039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, </a:t>
            </a: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#10</a:t>
            </a:r>
            <a:endParaRPr lang="en-US" altLang="zh-TW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060689" y="2349795"/>
            <a:ext cx="4481512" cy="2035904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944185" y="4795284"/>
            <a:ext cx="4481512" cy="908852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文字方塊 11"/>
          <p:cNvSpPr txBox="1"/>
          <p:nvPr/>
        </p:nvSpPr>
        <p:spPr>
          <a:xfrm>
            <a:off x="848488" y="1280406"/>
            <a:ext cx="166956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4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, #8 </a:t>
            </a:r>
            <a:endParaRPr lang="zh-TW" altLang="en-US" sz="2000" dirty="0">
              <a:solidFill>
                <a:schemeClr val="accent4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301560" y="2972583"/>
            <a:ext cx="360000" cy="504262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文字方塊 13"/>
          <p:cNvSpPr txBox="1"/>
          <p:nvPr/>
        </p:nvSpPr>
        <p:spPr>
          <a:xfrm>
            <a:off x="6829184" y="1753022"/>
            <a:ext cx="199509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, #8 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9197859" y="1767011"/>
            <a:ext cx="201593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, #10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9197859" y="1278065"/>
            <a:ext cx="169039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, </a:t>
            </a: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#10</a:t>
            </a:r>
            <a:endParaRPr lang="en-US" altLang="zh-TW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6828480" y="1280406"/>
            <a:ext cx="166956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4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, #8 </a:t>
            </a:r>
            <a:endParaRPr lang="zh-TW" altLang="en-US" sz="2000" dirty="0">
              <a:solidFill>
                <a:schemeClr val="accent4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756231" y="2457688"/>
            <a:ext cx="273510" cy="102979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矩形 19"/>
          <p:cNvSpPr/>
          <p:nvPr/>
        </p:nvSpPr>
        <p:spPr>
          <a:xfrm>
            <a:off x="10029411" y="5506918"/>
            <a:ext cx="900000" cy="14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矩形 22"/>
          <p:cNvSpPr/>
          <p:nvPr/>
        </p:nvSpPr>
        <p:spPr>
          <a:xfrm>
            <a:off x="7699967" y="5506918"/>
            <a:ext cx="900000" cy="14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373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3946692" y="5312800"/>
            <a:ext cx="40972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20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5016207" y="5311361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9.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7171438" y="5311361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3.6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350944" y="5315258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7.0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3946692" y="3448085"/>
            <a:ext cx="25583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4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5016207" y="344664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6.0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7171438" y="3446646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4.3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350944" y="3450543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tories</a:t>
            </a:r>
            <a:r>
              <a:rPr lang="zh-TW" altLang="en-US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smtClean="0"/>
              <a:t>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3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5116393" y="2509033"/>
            <a:ext cx="54726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28245" y="2509033"/>
            <a:ext cx="1041311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365909" y="2509033"/>
            <a:ext cx="680314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tal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3952306" y="4377258"/>
            <a:ext cx="36003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5021821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7177052" y="4375819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1.5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356558" y="437971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3.8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1" name="文字方塊 30"/>
          <p:cNvSpPr txBox="1"/>
          <p:nvPr/>
        </p:nvSpPr>
        <p:spPr>
          <a:xfrm>
            <a:off x="2258485" y="4377258"/>
            <a:ext cx="9483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tories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2" name="物件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672326"/>
              </p:ext>
            </p:extLst>
          </p:nvPr>
        </p:nvGraphicFramePr>
        <p:xfrm>
          <a:off x="4665412" y="918403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7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32" name="物件 3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65412" y="918403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967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20574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3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20574"/>
            <a:ext cx="70949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1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24471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5</a:t>
            </a: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 smtClean="0"/>
              <a:t>Stirrups 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4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6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5437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4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7.0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418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979"/>
            <a:ext cx="80086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4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97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0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87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0.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>
            <p:extLst/>
          </p:nvPr>
        </p:nvGraphicFramePr>
        <p:xfrm>
          <a:off x="4657777" y="920506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0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7777" y="920506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線單箭頭接點 24">
            <a:extLst>
              <a:ext uri="{FF2B5EF4-FFF2-40B4-BE49-F238E27FC236}">
                <a16:creationId xmlns:a16="http://schemas.microsoft.com/office/drawing/2014/main" id="{D2D3FF57-A4B7-4A1D-8F64-E53D72C690B5}"/>
              </a:ext>
            </a:extLst>
          </p:cNvPr>
          <p:cNvCxnSpPr/>
          <p:nvPr/>
        </p:nvCxnSpPr>
        <p:spPr>
          <a:xfrm>
            <a:off x="5884433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>
            <a:extLst>
              <a:ext uri="{FF2B5EF4-FFF2-40B4-BE49-F238E27FC236}">
                <a16:creationId xmlns:a16="http://schemas.microsoft.com/office/drawing/2014/main" id="{20DFF66C-A9D6-47DE-91BE-8FB44B9F3A00}"/>
              </a:ext>
            </a:extLst>
          </p:cNvPr>
          <p:cNvCxnSpPr/>
          <p:nvPr/>
        </p:nvCxnSpPr>
        <p:spPr>
          <a:xfrm>
            <a:off x="5884433" y="3691667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3691667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單箭頭接點 30">
            <a:extLst>
              <a:ext uri="{FF2B5EF4-FFF2-40B4-BE49-F238E27FC236}">
                <a16:creationId xmlns:a16="http://schemas.microsoft.com/office/drawing/2014/main" id="{D2D3FF57-A4B7-4A1D-8F64-E53D72C690B5}"/>
              </a:ext>
            </a:extLst>
          </p:cNvPr>
          <p:cNvCxnSpPr/>
          <p:nvPr/>
        </p:nvCxnSpPr>
        <p:spPr>
          <a:xfrm>
            <a:off x="5884433" y="5550320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單箭頭接點 31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5550320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77486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5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5" y="191389"/>
            <a:ext cx="4320000" cy="3240001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39179" y="195793"/>
            <a:ext cx="4320000" cy="3240000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77333" y="191387"/>
            <a:ext cx="4320000" cy="3240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5" y="3618000"/>
            <a:ext cx="4320000" cy="3240000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39179" y="3622404"/>
            <a:ext cx="4320000" cy="3240001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72000" y="3617998"/>
            <a:ext cx="4320000" cy="3240001"/>
          </a:xfrm>
          <a:prstGeom prst="rect">
            <a:avLst/>
          </a:prstGeom>
        </p:spPr>
      </p:pic>
      <p:sp>
        <p:nvSpPr>
          <p:cNvPr id="10" name="文字方塊 9"/>
          <p:cNvSpPr txBox="1"/>
          <p:nvPr/>
        </p:nvSpPr>
        <p:spPr>
          <a:xfrm>
            <a:off x="13013" y="6693"/>
            <a:ext cx="1870064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6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3984046" y="6693"/>
            <a:ext cx="1870064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8020766" y="6693"/>
            <a:ext cx="1961434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13013" y="3448247"/>
            <a:ext cx="1772280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 Seismic 6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984046" y="3448247"/>
            <a:ext cx="1772280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8020766" y="3448247"/>
            <a:ext cx="1863652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1271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6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522" y="191390"/>
            <a:ext cx="4320000" cy="3240001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35739" y="190466"/>
            <a:ext cx="4320000" cy="3240000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72000" y="190467"/>
            <a:ext cx="4320000" cy="3240000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5" y="3618000"/>
            <a:ext cx="4320000" cy="3240000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35739" y="3621483"/>
            <a:ext cx="4320000" cy="3240001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72000" y="3617998"/>
            <a:ext cx="4320000" cy="3240001"/>
          </a:xfrm>
          <a:prstGeom prst="rect">
            <a:avLst/>
          </a:prstGeom>
        </p:spPr>
      </p:pic>
      <p:sp>
        <p:nvSpPr>
          <p:cNvPr id="13" name="文字方塊 12"/>
          <p:cNvSpPr txBox="1"/>
          <p:nvPr/>
        </p:nvSpPr>
        <p:spPr>
          <a:xfrm>
            <a:off x="13013" y="3448247"/>
            <a:ext cx="1772280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 Seismic 6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984046" y="3448247"/>
            <a:ext cx="1772280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8020766" y="3448247"/>
            <a:ext cx="1863652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13013" y="6693"/>
            <a:ext cx="1796326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Seismic 6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3984046" y="6693"/>
            <a:ext cx="1796326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8020766" y="6693"/>
            <a:ext cx="1887696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7093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561738"/>
              </p:ext>
            </p:extLst>
          </p:nvPr>
        </p:nvGraphicFramePr>
        <p:xfrm>
          <a:off x="4830763" y="915988"/>
          <a:ext cx="2070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5" name="Equation" r:id="rId4" imgW="2070000" imgH="609480" progId="Equation.DSMT4">
                  <p:embed/>
                </p:oleObj>
              </mc:Choice>
              <mc:Fallback>
                <p:oleObj name="Equation" r:id="rId4" imgW="2070000" imgH="60948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30763" y="915988"/>
                        <a:ext cx="20701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圖片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26415" y="4814282"/>
            <a:ext cx="4829138" cy="495733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8683204" y="4681573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5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ore Multi-Cu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7</a:t>
            </a:fld>
            <a:endParaRPr lang="fr-FR"/>
          </a:p>
        </p:txBody>
      </p:sp>
      <p:sp>
        <p:nvSpPr>
          <p:cNvPr id="12" name="文字方塊 11"/>
          <p:cNvSpPr txBox="1"/>
          <p:nvPr/>
        </p:nvSpPr>
        <p:spPr>
          <a:xfrm>
            <a:off x="8687553" y="1868645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2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687553" y="2814398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3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8683205" y="3739354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4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3" name="圖片 22">
            <a:extLst>
              <a:ext uri="{FF2B5EF4-FFF2-40B4-BE49-F238E27FC236}">
                <a16:creationId xmlns:a16="http://schemas.microsoft.com/office/drawing/2014/main" id="{04061BCA-2803-4D6F-9569-CB44B0447B3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26415" y="1970462"/>
            <a:ext cx="4825763" cy="527400"/>
          </a:xfrm>
          <a:prstGeom prst="rect">
            <a:avLst/>
          </a:prstGeom>
        </p:spPr>
      </p:pic>
      <p:pic>
        <p:nvPicPr>
          <p:cNvPr id="24" name="圖片 23">
            <a:extLst>
              <a:ext uri="{FF2B5EF4-FFF2-40B4-BE49-F238E27FC236}">
                <a16:creationId xmlns:a16="http://schemas.microsoft.com/office/drawing/2014/main" id="{2F1C7A2D-0EF2-4F4C-9AC8-514F9FD0336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26415" y="2908614"/>
            <a:ext cx="4825763" cy="527400"/>
          </a:xfrm>
          <a:prstGeom prst="rect">
            <a:avLst/>
          </a:prstGeom>
        </p:spPr>
      </p:pic>
      <p:pic>
        <p:nvPicPr>
          <p:cNvPr id="25" name="圖片 24">
            <a:extLst>
              <a:ext uri="{FF2B5EF4-FFF2-40B4-BE49-F238E27FC236}">
                <a16:creationId xmlns:a16="http://schemas.microsoft.com/office/drawing/2014/main" id="{32745C8C-106E-41B6-91E4-B9CE7C6FC7B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27881" y="3842117"/>
            <a:ext cx="4825763" cy="527400"/>
          </a:xfrm>
          <a:prstGeom prst="rect">
            <a:avLst/>
          </a:prstGeom>
        </p:spPr>
      </p:pic>
      <p:sp>
        <p:nvSpPr>
          <p:cNvPr id="27" name="文字方塊 26">
            <a:extLst>
              <a:ext uri="{FF2B5EF4-FFF2-40B4-BE49-F238E27FC236}">
                <a16:creationId xmlns:a16="http://schemas.microsoft.com/office/drawing/2014/main" id="{CB0236F7-8FAF-41B1-81A7-5D59B1694F73}"/>
              </a:ext>
            </a:extLst>
          </p:cNvPr>
          <p:cNvSpPr txBox="1"/>
          <p:nvPr/>
        </p:nvSpPr>
        <p:spPr>
          <a:xfrm>
            <a:off x="8670941" y="5611796"/>
            <a:ext cx="1727396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Unlimited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8" name="圖片 27">
            <a:extLst>
              <a:ext uri="{FF2B5EF4-FFF2-40B4-BE49-F238E27FC236}">
                <a16:creationId xmlns:a16="http://schemas.microsoft.com/office/drawing/2014/main" id="{63C030CC-7848-4B1D-BC02-D6370FA0108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229367" y="5716107"/>
            <a:ext cx="4825763" cy="52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0605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8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2499" y="1"/>
            <a:ext cx="4422971" cy="6858000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V="1">
            <a:off x="3176685" y="5455921"/>
            <a:ext cx="1557875" cy="14020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1767840" y="5862320"/>
            <a:ext cx="1046480" cy="9956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5120640" y="386080"/>
            <a:ext cx="158103" cy="5069841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978584" y="6075632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641772" y="6156961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358592" y="2326640"/>
            <a:ext cx="105573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4F B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30" name="文字方塊 29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31" name="文字方塊 30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sp>
        <p:nvSpPr>
          <p:cNvPr id="32" name="文字方塊 31"/>
          <p:cNvSpPr txBox="1"/>
          <p:nvPr/>
        </p:nvSpPr>
        <p:spPr>
          <a:xfrm>
            <a:off x="7463361" y="1948741"/>
            <a:ext cx="1584729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0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7626867" y="3384790"/>
            <a:ext cx="1502976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3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5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5652123" y="979019"/>
            <a:ext cx="1887696" cy="562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</p:spTree>
    <p:extLst>
      <p:ext uri="{BB962C8B-B14F-4D97-AF65-F5344CB8AC3E}">
        <p14:creationId xmlns:p14="http://schemas.microsoft.com/office/powerpoint/2010/main" val="2550521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9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F14F5D72-4B41-466B-B2EE-475566E4E0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4138" y="2728585"/>
            <a:ext cx="4923450" cy="3574600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F1C47507-996F-4AC9-B443-94462EBF8B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4138" y="2001093"/>
            <a:ext cx="4923450" cy="527400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3031" y="2888076"/>
            <a:ext cx="6098970" cy="2704652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2169041" y="2728584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2169041" y="4762799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矩形 12"/>
          <p:cNvSpPr/>
          <p:nvPr/>
        </p:nvSpPr>
        <p:spPr>
          <a:xfrm>
            <a:off x="4522945" y="2728583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4522945" y="4762798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714119"/>
              </p:ext>
            </p:extLst>
          </p:nvPr>
        </p:nvGraphicFramePr>
        <p:xfrm>
          <a:off x="3938184" y="909287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9" name="Equation" r:id="rId6" imgW="2412720" imgH="609480" progId="Equation.DSMT4">
                  <p:embed/>
                </p:oleObj>
              </mc:Choice>
              <mc:Fallback>
                <p:oleObj name="Equation" r:id="rId6" imgW="241272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38184" y="909287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6908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圖片 1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70003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E6174A4F-BEF3-4FAA-ACC7-14AF48BA47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A4B279D-CDA9-45D3-8E13-FC0D66537FE2}"/>
              </a:ext>
            </a:extLst>
          </p:cNvPr>
          <p:cNvSpPr txBox="1"/>
          <p:nvPr/>
        </p:nvSpPr>
        <p:spPr>
          <a:xfrm>
            <a:off x="7126514" y="2634938"/>
            <a:ext cx="4847772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  <a:p>
            <a:pPr>
              <a:lnSpc>
                <a:spcPct val="9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ixed Bar-Cut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721007"/>
              </p:ext>
            </p:extLst>
          </p:nvPr>
        </p:nvGraphicFramePr>
        <p:xfrm>
          <a:off x="2460350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60350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580085"/>
              </p:ext>
            </p:extLst>
          </p:nvPr>
        </p:nvGraphicFramePr>
        <p:xfrm>
          <a:off x="1824413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24413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043123"/>
              </p:ext>
            </p:extLst>
          </p:nvPr>
        </p:nvGraphicFramePr>
        <p:xfrm>
          <a:off x="4016958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16958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531905"/>
              </p:ext>
            </p:extLst>
          </p:nvPr>
        </p:nvGraphicFramePr>
        <p:xfrm>
          <a:off x="4640404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0404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字方塊 18"/>
          <p:cNvSpPr txBox="1"/>
          <p:nvPr/>
        </p:nvSpPr>
        <p:spPr>
          <a:xfrm>
            <a:off x="1563344" y="2464190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2951922" y="3129214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4398125" y="2111926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152172" y="4713633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2951922" y="4863544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4887522" y="4649835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8890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0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553876"/>
            <a:ext cx="6191284" cy="5623404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9" name="文字方塊 8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cxnSp>
        <p:nvCxnSpPr>
          <p:cNvPr id="11" name="直線單箭頭接點 10"/>
          <p:cNvCxnSpPr/>
          <p:nvPr/>
        </p:nvCxnSpPr>
        <p:spPr>
          <a:xfrm flipH="1">
            <a:off x="2529840" y="3027680"/>
            <a:ext cx="3464560" cy="3048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213360" y="4215813"/>
            <a:ext cx="1534160" cy="19614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234082" y="4915828"/>
            <a:ext cx="74635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77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409440" y="4270962"/>
            <a:ext cx="88421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53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>
            <a:off x="6252244" y="1442702"/>
            <a:ext cx="0" cy="136144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6344230" y="1783746"/>
            <a:ext cx="86498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9F B1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7638089" y="1948741"/>
            <a:ext cx="1410001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4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7727856" y="3384790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3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7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3944515" y="5601393"/>
            <a:ext cx="2246769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</p:spTree>
    <p:extLst>
      <p:ext uri="{BB962C8B-B14F-4D97-AF65-F5344CB8AC3E}">
        <p14:creationId xmlns:p14="http://schemas.microsoft.com/office/powerpoint/2010/main" val="3052465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1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46654868-360A-4B3E-A141-9C033BBA1C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788" y="2960716"/>
            <a:ext cx="4800507" cy="33462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0FA0811C-5F27-43E1-B2D7-AE21F6A532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9788" y="2001094"/>
            <a:ext cx="4800507" cy="486200"/>
          </a:xfrm>
          <a:prstGeom prst="rect">
            <a:avLst/>
          </a:prstGeom>
        </p:spPr>
      </p:pic>
      <p:graphicFrame>
        <p:nvGraphicFramePr>
          <p:cNvPr id="36" name="物件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24842"/>
              </p:ext>
            </p:extLst>
          </p:nvPr>
        </p:nvGraphicFramePr>
        <p:xfrm>
          <a:off x="4661198" y="918072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3" name="Equation" r:id="rId5" imgW="2412720" imgH="609480" progId="Equation.DSMT4">
                  <p:embed/>
                </p:oleObj>
              </mc:Choice>
              <mc:Fallback>
                <p:oleObj name="Equation" r:id="rId5" imgW="2412720" imgH="609480" progId="Equation.DSMT4">
                  <p:embed/>
                  <p:pic>
                    <p:nvPicPr>
                      <p:cNvPr id="15" name="物件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1198" y="918072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圖片 3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0" y="2894361"/>
            <a:ext cx="6096214" cy="2703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1256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2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106107" y="3195938"/>
                <a:ext cx="4070409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8122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6107" y="3195938"/>
                <a:ext cx="4070409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字方塊 17"/>
          <p:cNvSpPr txBox="1"/>
          <p:nvPr/>
        </p:nvSpPr>
        <p:spPr>
          <a:xfrm>
            <a:off x="6826345" y="5099010"/>
            <a:ext cx="273626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 Percenta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7317646" y="5844799"/>
            <a:ext cx="4111062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公共工程價格資料庫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1058347" y="3195941"/>
                <a:ext cx="4240328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347" y="3195941"/>
                <a:ext cx="4240328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文字方塊 31"/>
          <p:cNvSpPr txBox="1"/>
          <p:nvPr/>
        </p:nvSpPr>
        <p:spPr>
          <a:xfrm>
            <a:off x="2929883" y="5096003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3" name="直線單箭頭接點 32"/>
          <p:cNvCxnSpPr/>
          <p:nvPr/>
        </p:nvCxnSpPr>
        <p:spPr>
          <a:xfrm flipV="1">
            <a:off x="321311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1058347" y="1993621"/>
            <a:ext cx="1559466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106633" y="1993621"/>
            <a:ext cx="1704954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7" name="直線單箭頭接點 36"/>
          <p:cNvCxnSpPr/>
          <p:nvPr/>
        </p:nvCxnSpPr>
        <p:spPr>
          <a:xfrm flipV="1">
            <a:off x="7081284" y="4147802"/>
            <a:ext cx="0" cy="7112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5726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nstruction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3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106107" y="3195938"/>
                <a:ext cx="3960315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  <m:r>
                            <a:rPr lang="en-US" altLang="zh-TW" sz="24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Segoe UI Light" panose="020B0502040204020203" pitchFamily="34" charset="0"/>
                            </a:rPr>
                            <m:t>↑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3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6107" y="3195938"/>
                <a:ext cx="3960315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1058347" y="3195941"/>
                <a:ext cx="3900491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347" y="3195941"/>
                <a:ext cx="3900491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直線單箭頭接點 32"/>
          <p:cNvCxnSpPr/>
          <p:nvPr/>
        </p:nvCxnSpPr>
        <p:spPr>
          <a:xfrm flipV="1">
            <a:off x="321311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1058347" y="1993621"/>
            <a:ext cx="1559466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106633" y="1993621"/>
            <a:ext cx="1704954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2926037" y="5131776"/>
            <a:ext cx="163121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鋼筋綁紮工資</a:t>
            </a:r>
          </a:p>
        </p:txBody>
      </p:sp>
      <p:sp>
        <p:nvSpPr>
          <p:cNvPr id="16" name="文字方塊 15"/>
          <p:cNvSpPr txBox="1"/>
          <p:nvPr/>
        </p:nvSpPr>
        <p:spPr>
          <a:xfrm>
            <a:off x="7828024" y="5841520"/>
            <a:ext cx="359810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台北市公共工程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 flipV="1">
            <a:off x="809866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18"/>
          <p:cNvSpPr txBox="1"/>
          <p:nvPr/>
        </p:nvSpPr>
        <p:spPr>
          <a:xfrm>
            <a:off x="7545768" y="5131776"/>
            <a:ext cx="390106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複雜度增加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=&gt;</a:t>
            </a: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鋼筋綁紮工資增加</a:t>
            </a:r>
          </a:p>
        </p:txBody>
      </p:sp>
    </p:spTree>
    <p:extLst>
      <p:ext uri="{BB962C8B-B14F-4D97-AF65-F5344CB8AC3E}">
        <p14:creationId xmlns:p14="http://schemas.microsoft.com/office/powerpoint/2010/main" val="3443031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7552131" y="5601476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</m:t>
                      </m:r>
                      <m:r>
                        <a:rPr lang="en-US" altLang="zh-TW" sz="200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</m:t>
                      </m:r>
                      <m:r>
                        <a:rPr lang="en-US" altLang="zh-TW" sz="20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</m:t>
                      </m:r>
                      <m:r>
                        <a:rPr lang="en-US" altLang="zh-TW" sz="20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818494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25819"/>
                <a:ext cx="2934458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8122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25819"/>
                <a:ext cx="2934458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3929145" y="3025819"/>
                <a:ext cx="3077124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3025819"/>
                <a:ext cx="3077124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4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261055"/>
                <a:ext cx="264912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</m:t>
                          </m:r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794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6454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261055"/>
                <a:ext cx="2649123" cy="8086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3929145" y="4261055"/>
                <a:ext cx="279179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4261055"/>
                <a:ext cx="2791790" cy="8086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3929145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174357"/>
            <a:ext cx="1299395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066244" y="3181784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66244" y="4370238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066244" y="5599793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3340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25819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25819"/>
                <a:ext cx="1756443" cy="80861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3929145" y="3025819"/>
                <a:ext cx="189911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3025819"/>
                <a:ext cx="1899110" cy="80861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5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261055"/>
                <a:ext cx="161377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261055"/>
                <a:ext cx="1613775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3929145" y="4261055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4261055"/>
                <a:ext cx="1756443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3929145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174357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066244" y="3181784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66244" y="4370238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1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3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字方塊 21"/>
          <p:cNvSpPr txBox="1"/>
          <p:nvPr/>
        </p:nvSpPr>
        <p:spPr>
          <a:xfrm>
            <a:off x="1066244" y="5599793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3939778" y="1089992"/>
            <a:ext cx="133626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4984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6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smtClean="0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538590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" name="圖片 7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2283018"/>
            <a:ext cx="6095238" cy="4571429"/>
          </a:xfrm>
          <a:prstGeom prst="rect">
            <a:avLst/>
          </a:prstGeom>
        </p:spPr>
      </p:pic>
      <p:pic>
        <p:nvPicPr>
          <p:cNvPr id="70" name="圖片 6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92" y="2283018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7</a:t>
            </a:fld>
            <a:endParaRPr lang="fr-FR"/>
          </a:p>
        </p:txBody>
      </p:sp>
      <p:pic>
        <p:nvPicPr>
          <p:cNvPr id="6" name="圖片 5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77403" y="372291"/>
            <a:ext cx="5400040" cy="2293620"/>
          </a:xfrm>
          <a:prstGeom prst="rect">
            <a:avLst/>
          </a:prstGeom>
        </p:spPr>
      </p:pic>
      <p:sp>
        <p:nvSpPr>
          <p:cNvPr id="11" name="橢圓 10"/>
          <p:cNvSpPr/>
          <p:nvPr/>
        </p:nvSpPr>
        <p:spPr>
          <a:xfrm>
            <a:off x="11430326" y="1487516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7095787" y="1487516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8" name="圖片 17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6862" y="370373"/>
            <a:ext cx="5400040" cy="2293620"/>
          </a:xfrm>
          <a:prstGeom prst="rect">
            <a:avLst/>
          </a:prstGeom>
        </p:spPr>
      </p:pic>
      <p:sp>
        <p:nvSpPr>
          <p:cNvPr id="19" name="橢圓 18"/>
          <p:cNvSpPr/>
          <p:nvPr/>
        </p:nvSpPr>
        <p:spPr>
          <a:xfrm>
            <a:off x="5409785" y="148559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橢圓 19"/>
          <p:cNvSpPr/>
          <p:nvPr/>
        </p:nvSpPr>
        <p:spPr>
          <a:xfrm>
            <a:off x="1075246" y="148559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文字方塊 20"/>
          <p:cNvSpPr txBox="1"/>
          <p:nvPr/>
        </p:nvSpPr>
        <p:spPr>
          <a:xfrm>
            <a:off x="8513874" y="3118947"/>
            <a:ext cx="137633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033687" y="3353435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2766969" y="3993345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4354590" y="302730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033687" y="5224273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2695278" y="5743384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4489497" y="5428153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橢圓 29"/>
          <p:cNvSpPr/>
          <p:nvPr/>
        </p:nvSpPr>
        <p:spPr>
          <a:xfrm>
            <a:off x="5091190" y="488142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橢圓 30"/>
          <p:cNvSpPr/>
          <p:nvPr/>
        </p:nvSpPr>
        <p:spPr>
          <a:xfrm>
            <a:off x="969311" y="488142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文字方塊 32"/>
          <p:cNvSpPr txBox="1"/>
          <p:nvPr/>
        </p:nvSpPr>
        <p:spPr>
          <a:xfrm>
            <a:off x="7129687" y="3363258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8862969" y="3992533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450590" y="30371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7129687" y="5234096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8791278" y="5753207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10585497" y="5437976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橢圓 38"/>
          <p:cNvSpPr/>
          <p:nvPr/>
        </p:nvSpPr>
        <p:spPr>
          <a:xfrm>
            <a:off x="11187190" y="4891245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0" name="橢圓 39"/>
          <p:cNvSpPr/>
          <p:nvPr/>
        </p:nvSpPr>
        <p:spPr>
          <a:xfrm>
            <a:off x="7065311" y="4891245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橢圓 49"/>
          <p:cNvSpPr/>
          <p:nvPr/>
        </p:nvSpPr>
        <p:spPr>
          <a:xfrm>
            <a:off x="7465247" y="323049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橢圓 50"/>
          <p:cNvSpPr/>
          <p:nvPr/>
        </p:nvSpPr>
        <p:spPr>
          <a:xfrm>
            <a:off x="10566412" y="2913957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2" name="橢圓 51"/>
          <p:cNvSpPr/>
          <p:nvPr/>
        </p:nvSpPr>
        <p:spPr>
          <a:xfrm>
            <a:off x="8046418" y="438769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3" name="橢圓 52"/>
          <p:cNvSpPr/>
          <p:nvPr/>
        </p:nvSpPr>
        <p:spPr>
          <a:xfrm>
            <a:off x="10087000" y="438769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6" name="橢圓 55"/>
          <p:cNvSpPr/>
          <p:nvPr/>
        </p:nvSpPr>
        <p:spPr>
          <a:xfrm>
            <a:off x="7637385" y="561927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7" name="橢圓 56"/>
          <p:cNvSpPr/>
          <p:nvPr/>
        </p:nvSpPr>
        <p:spPr>
          <a:xfrm>
            <a:off x="10286805" y="580338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8" name="橢圓 57"/>
          <p:cNvSpPr/>
          <p:nvPr/>
        </p:nvSpPr>
        <p:spPr>
          <a:xfrm>
            <a:off x="8321324" y="6105623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橢圓 58"/>
          <p:cNvSpPr/>
          <p:nvPr/>
        </p:nvSpPr>
        <p:spPr>
          <a:xfrm>
            <a:off x="9678415" y="6105623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0" name="橢圓 59"/>
          <p:cNvSpPr/>
          <p:nvPr/>
        </p:nvSpPr>
        <p:spPr>
          <a:xfrm>
            <a:off x="7476431" y="148192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1" name="橢圓 60"/>
          <p:cNvSpPr/>
          <p:nvPr/>
        </p:nvSpPr>
        <p:spPr>
          <a:xfrm>
            <a:off x="10566412" y="148609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2" name="橢圓 61"/>
          <p:cNvSpPr/>
          <p:nvPr/>
        </p:nvSpPr>
        <p:spPr>
          <a:xfrm>
            <a:off x="8046418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3" name="橢圓 62"/>
          <p:cNvSpPr/>
          <p:nvPr/>
        </p:nvSpPr>
        <p:spPr>
          <a:xfrm>
            <a:off x="10087000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4" name="橢圓 63"/>
          <p:cNvSpPr/>
          <p:nvPr/>
        </p:nvSpPr>
        <p:spPr>
          <a:xfrm>
            <a:off x="7637385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5" name="橢圓 64"/>
          <p:cNvSpPr/>
          <p:nvPr/>
        </p:nvSpPr>
        <p:spPr>
          <a:xfrm>
            <a:off x="10286805" y="148364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8" name="橢圓 67"/>
          <p:cNvSpPr/>
          <p:nvPr/>
        </p:nvSpPr>
        <p:spPr>
          <a:xfrm>
            <a:off x="8321324" y="148033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9" name="橢圓 68"/>
          <p:cNvSpPr/>
          <p:nvPr/>
        </p:nvSpPr>
        <p:spPr>
          <a:xfrm>
            <a:off x="9678415" y="148033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7" name="直線單箭頭接點 16"/>
          <p:cNvCxnSpPr/>
          <p:nvPr/>
        </p:nvCxnSpPr>
        <p:spPr>
          <a:xfrm flipH="1">
            <a:off x="7829935" y="3363258"/>
            <a:ext cx="491389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文字方塊 72"/>
          <p:cNvSpPr txBox="1"/>
          <p:nvPr/>
        </p:nvSpPr>
        <p:spPr>
          <a:xfrm>
            <a:off x="5856617" y="3632981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4" name="文字方塊 73"/>
          <p:cNvSpPr txBox="1"/>
          <p:nvPr/>
        </p:nvSpPr>
        <p:spPr>
          <a:xfrm>
            <a:off x="5650504" y="5529671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4" name="直線單箭頭接點 3"/>
          <p:cNvCxnSpPr/>
          <p:nvPr/>
        </p:nvCxnSpPr>
        <p:spPr>
          <a:xfrm>
            <a:off x="5938351" y="1572577"/>
            <a:ext cx="67810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72607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701731"/>
          </a:xfrm>
        </p:spPr>
        <p:txBody>
          <a:bodyPr/>
          <a:lstStyle/>
          <a:p>
            <a:r>
              <a:rPr lang="en-US" altLang="zh-TW" dirty="0"/>
              <a:t>Pushover Method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8</a:t>
            </a:fld>
            <a:endParaRPr lang="fr-FR"/>
          </a:p>
        </p:txBody>
      </p:sp>
      <p:sp>
        <p:nvSpPr>
          <p:cNvPr id="9" name="矩形 8"/>
          <p:cNvSpPr/>
          <p:nvPr/>
        </p:nvSpPr>
        <p:spPr>
          <a:xfrm>
            <a:off x="8274589" y="2721935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pic>
        <p:nvPicPr>
          <p:cNvPr id="47" name="圖片 4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91229" y="3439633"/>
            <a:ext cx="3416703" cy="1902897"/>
          </a:xfrm>
          <a:prstGeom prst="rect">
            <a:avLst/>
          </a:prstGeom>
        </p:spPr>
      </p:pic>
      <p:sp>
        <p:nvSpPr>
          <p:cNvPr id="48" name="文字方塊 47"/>
          <p:cNvSpPr txBox="1"/>
          <p:nvPr/>
        </p:nvSpPr>
        <p:spPr>
          <a:xfrm>
            <a:off x="5879985" y="5928925"/>
            <a:ext cx="6197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R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0" name="直線單箭頭接點 49"/>
          <p:cNvCxnSpPr/>
          <p:nvPr/>
        </p:nvCxnSpPr>
        <p:spPr>
          <a:xfrm flipH="1">
            <a:off x="6189844" y="5428542"/>
            <a:ext cx="1" cy="3990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059961"/>
              </p:ext>
            </p:extLst>
          </p:nvPr>
        </p:nvGraphicFramePr>
        <p:xfrm>
          <a:off x="8549145" y="3421587"/>
          <a:ext cx="1612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1" name="Equation" r:id="rId5" imgW="1612800" imgH="787320" progId="Equation.DSMT4">
                  <p:embed/>
                </p:oleObj>
              </mc:Choice>
              <mc:Fallback>
                <p:oleObj name="Equation" r:id="rId5" imgW="1612800" imgH="7873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49145" y="3421587"/>
                        <a:ext cx="16129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065746" y="2721935"/>
            <a:ext cx="27551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/>
              <a:t>ATC-40 Capacity Spectrum</a:t>
            </a:r>
            <a:endParaRPr lang="en-US" altLang="zh-TW" dirty="0"/>
          </a:p>
        </p:txBody>
      </p:sp>
      <p:sp>
        <p:nvSpPr>
          <p:cNvPr id="14" name="矩形 13"/>
          <p:cNvSpPr/>
          <p:nvPr/>
        </p:nvSpPr>
        <p:spPr>
          <a:xfrm>
            <a:off x="4667681" y="2726441"/>
            <a:ext cx="25763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odal Pushover Analysis</a:t>
            </a:r>
          </a:p>
        </p:txBody>
      </p: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893C97C3-A73C-4CB3-84A6-CCE439A5CE3F}"/>
              </a:ext>
            </a:extLst>
          </p:cNvPr>
          <p:cNvCxnSpPr>
            <a:cxnSpLocks/>
          </p:cNvCxnSpPr>
          <p:nvPr/>
        </p:nvCxnSpPr>
        <p:spPr>
          <a:xfrm flipV="1">
            <a:off x="9932209" y="4114675"/>
            <a:ext cx="0" cy="4142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>
            <a:extLst>
              <a:ext uri="{FF2B5EF4-FFF2-40B4-BE49-F238E27FC236}">
                <a16:creationId xmlns:a16="http://schemas.microsoft.com/office/drawing/2014/main" id="{6997416E-D5F9-4730-B7DB-D24404E0DB3F}"/>
              </a:ext>
            </a:extLst>
          </p:cNvPr>
          <p:cNvSpPr txBox="1"/>
          <p:nvPr/>
        </p:nvSpPr>
        <p:spPr>
          <a:xfrm>
            <a:off x="9810946" y="4539307"/>
            <a:ext cx="146129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de Sha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id="{8710B65C-C600-4C5A-9301-4882E6B52FA9}"/>
              </a:ext>
            </a:extLst>
          </p:cNvPr>
          <p:cNvCxnSpPr/>
          <p:nvPr/>
        </p:nvCxnSpPr>
        <p:spPr>
          <a:xfrm flipV="1">
            <a:off x="9641580" y="4114675"/>
            <a:ext cx="0" cy="10489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C1EDB3F8-275A-4BC6-9F95-CCAC05F92E85}"/>
              </a:ext>
            </a:extLst>
          </p:cNvPr>
          <p:cNvSpPr txBox="1"/>
          <p:nvPr/>
        </p:nvSpPr>
        <p:spPr>
          <a:xfrm>
            <a:off x="9501902" y="5310256"/>
            <a:ext cx="159114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Effective Ma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59998" y="3439633"/>
            <a:ext cx="2786266" cy="2663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909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159185"/>
            <a:ext cx="5533501" cy="4144000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4489" y="2156212"/>
            <a:ext cx="5533501" cy="4144000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E145E6-760A-4B17-86A4-E545518E57A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770812" cy="1311128"/>
          </a:xfrm>
        </p:spPr>
        <p:txBody>
          <a:bodyPr/>
          <a:lstStyle/>
          <a:p>
            <a:r>
              <a:rPr lang="en-US" altLang="zh-TW" dirty="0"/>
              <a:t>ATC-40 Capacity Spectrum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5C3427B-CB41-4000-9D21-A2CEABB41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9</a:t>
            </a:fld>
            <a:endParaRPr lang="fr-FR"/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919375"/>
              </p:ext>
            </p:extLst>
          </p:nvPr>
        </p:nvGraphicFramePr>
        <p:xfrm>
          <a:off x="8312448" y="3663024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0" name="Equation" r:id="rId6" imgW="1002960" imgH="241200" progId="Equation.DSMT4">
                  <p:embed/>
                </p:oleObj>
              </mc:Choice>
              <mc:Fallback>
                <p:oleObj name="Equation" r:id="rId6" imgW="100296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12448" y="3663024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977568"/>
              </p:ext>
            </p:extLst>
          </p:nvPr>
        </p:nvGraphicFramePr>
        <p:xfrm>
          <a:off x="7867948" y="2643486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1" name="Equation" r:id="rId8" imgW="888840" imgH="241200" progId="Equation.DSMT4">
                  <p:embed/>
                </p:oleObj>
              </mc:Choice>
              <mc:Fallback>
                <p:oleObj name="Equation" r:id="rId8" imgW="888840" imgH="2412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67948" y="2643486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字方塊 12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2630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074108" y="1569763"/>
            <a:ext cx="1523943" cy="50597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49354"/>
              </p:ext>
            </p:extLst>
          </p:nvPr>
        </p:nvGraphicFramePr>
        <p:xfrm>
          <a:off x="2841948" y="3826206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2" name="Equation" r:id="rId10" imgW="1002960" imgH="241200" progId="Equation.DSMT4">
                  <p:embed/>
                </p:oleObj>
              </mc:Choice>
              <mc:Fallback>
                <p:oleObj name="Equation" r:id="rId10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41948" y="3826206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037514"/>
              </p:ext>
            </p:extLst>
          </p:nvPr>
        </p:nvGraphicFramePr>
        <p:xfrm>
          <a:off x="2349240" y="291147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3" name="Equation" r:id="rId12" imgW="876240" imgH="241200" progId="Equation.DSMT4">
                  <p:embed/>
                </p:oleObj>
              </mc:Choice>
              <mc:Fallback>
                <p:oleObj name="Equation" r:id="rId12" imgW="8762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49240" y="291147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8325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圖片 1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93194" y="1572510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/>
          </a:p>
        </p:txBody>
      </p:sp>
      <p:cxnSp>
        <p:nvCxnSpPr>
          <p:cNvPr id="8" name="直線單箭頭接點 7"/>
          <p:cNvCxnSpPr/>
          <p:nvPr/>
        </p:nvCxnSpPr>
        <p:spPr>
          <a:xfrm>
            <a:off x="6347048" y="1549400"/>
            <a:ext cx="2117362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6347048" y="1143000"/>
            <a:ext cx="0" cy="16129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8451710" y="1143000"/>
            <a:ext cx="0" cy="172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6879260" y="2705100"/>
            <a:ext cx="157245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444854F0-6934-408D-B546-B5178951A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86827"/>
              </p:ext>
            </p:extLst>
          </p:nvPr>
        </p:nvGraphicFramePr>
        <p:xfrm>
          <a:off x="8720380" y="1308966"/>
          <a:ext cx="204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" name="Equation" r:id="rId5" imgW="2044440" imgH="685800" progId="Equation.DSMT4">
                  <p:embed/>
                </p:oleObj>
              </mc:Choice>
              <mc:Fallback>
                <p:oleObj name="Equation" r:id="rId5" imgW="2044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20380" y="1308966"/>
                        <a:ext cx="2044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5B556B5B-4BDD-43D7-A6DD-70248B8F5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098401"/>
              </p:ext>
            </p:extLst>
          </p:nvPr>
        </p:nvGraphicFramePr>
        <p:xfrm>
          <a:off x="7570235" y="2724371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70235" y="2724371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54018"/>
              </p:ext>
            </p:extLst>
          </p:nvPr>
        </p:nvGraphicFramePr>
        <p:xfrm>
          <a:off x="7227929" y="1250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27929" y="1250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3981814D-5E33-407F-9C14-0FF119F5E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727747"/>
              </p:ext>
            </p:extLst>
          </p:nvPr>
        </p:nvGraphicFramePr>
        <p:xfrm>
          <a:off x="5228441" y="5842389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" name="Equation" r:id="rId11" imgW="181125" imgH="600016" progId="Equation.DSMT4">
                  <p:embed/>
                </p:oleObj>
              </mc:Choice>
              <mc:Fallback>
                <p:oleObj name="Equation" r:id="rId11" imgW="181125" imgH="6000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28441" y="5842389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A2A302A1-ECB9-4675-9DCB-3A8EE25F8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479467"/>
              </p:ext>
            </p:extLst>
          </p:nvPr>
        </p:nvGraphicFramePr>
        <p:xfrm>
          <a:off x="6799404" y="5842388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" name="Equation" r:id="rId13" imgW="181125" imgH="600016" progId="Equation.DSMT4">
                  <p:embed/>
                </p:oleObj>
              </mc:Choice>
              <mc:Fallback>
                <p:oleObj name="Equation" r:id="rId13" imgW="181125" imgH="600016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3981814D-5E33-407F-9C14-0FF119F5E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99404" y="5842388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930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877832" cy="1311128"/>
          </a:xfrm>
        </p:spPr>
        <p:txBody>
          <a:bodyPr/>
          <a:lstStyle/>
          <a:p>
            <a:r>
              <a:rPr lang="en-US" altLang="zh-TW" dirty="0"/>
              <a:t>Modal Pushover </a:t>
            </a:r>
            <a:r>
              <a:rPr lang="en-US" altLang="zh-TW" dirty="0" smtClean="0"/>
              <a:t>Analysis - Tradition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0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4483" y="2156213"/>
            <a:ext cx="5533501" cy="4144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0746" y="2159382"/>
            <a:ext cx="5533501" cy="4144000"/>
          </a:xfrm>
          <a:prstGeom prst="rect">
            <a:avLst/>
          </a:prstGeom>
        </p:spPr>
      </p:pic>
      <p:sp>
        <p:nvSpPr>
          <p:cNvPr id="8" name="文字方塊 7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98974" y="1593499"/>
            <a:ext cx="104451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e 1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320391" y="1569439"/>
            <a:ext cx="109421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e 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692844"/>
              </p:ext>
            </p:extLst>
          </p:nvPr>
        </p:nvGraphicFramePr>
        <p:xfrm>
          <a:off x="3054602" y="3826206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6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4602" y="3826206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803711"/>
              </p:ext>
            </p:extLst>
          </p:nvPr>
        </p:nvGraphicFramePr>
        <p:xfrm>
          <a:off x="2561894" y="291147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7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61894" y="291147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778039"/>
              </p:ext>
            </p:extLst>
          </p:nvPr>
        </p:nvGraphicFramePr>
        <p:xfrm>
          <a:off x="7000839" y="5413856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8" name="Equation" r:id="rId9" imgW="1028520" imgH="241200" progId="Equation.DSMT4">
                  <p:embed/>
                </p:oleObj>
              </mc:Choice>
              <mc:Fallback>
                <p:oleObj name="Equation" r:id="rId9" imgW="102852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00839" y="5413856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639523"/>
              </p:ext>
            </p:extLst>
          </p:nvPr>
        </p:nvGraphicFramePr>
        <p:xfrm>
          <a:off x="7195806" y="4495955"/>
          <a:ext cx="90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9" name="Equation" r:id="rId11" imgW="901440" imgH="241200" progId="Equation.DSMT4">
                  <p:embed/>
                </p:oleObj>
              </mc:Choice>
              <mc:Fallback>
                <p:oleObj name="Equation" r:id="rId11" imgW="901440" imgH="24120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95806" y="4495955"/>
                        <a:ext cx="901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1879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0561" y="2159185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239878" cy="701731"/>
          </a:xfrm>
        </p:spPr>
        <p:txBody>
          <a:bodyPr/>
          <a:lstStyle/>
          <a:p>
            <a:r>
              <a:rPr lang="en-US" altLang="zh-TW" dirty="0"/>
              <a:t>Modal Pushover </a:t>
            </a:r>
            <a:r>
              <a:rPr lang="en-US" altLang="zh-TW" dirty="0" smtClean="0"/>
              <a:t>Analysis – Multi-Cut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1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98974" y="1593499"/>
            <a:ext cx="104451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e 1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493921" y="1569763"/>
            <a:ext cx="109421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e 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317924"/>
              </p:ext>
            </p:extLst>
          </p:nvPr>
        </p:nvGraphicFramePr>
        <p:xfrm>
          <a:off x="7000839" y="5413856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8" name="Equation" r:id="rId4" imgW="1028520" imgH="241200" progId="Equation.DSMT4">
                  <p:embed/>
                </p:oleObj>
              </mc:Choice>
              <mc:Fallback>
                <p:oleObj name="Equation" r:id="rId4" imgW="1028520" imgH="24120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00839" y="5413856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691703"/>
              </p:ext>
            </p:extLst>
          </p:nvPr>
        </p:nvGraphicFramePr>
        <p:xfrm>
          <a:off x="7202488" y="4495800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9" name="Equation" r:id="rId6" imgW="888840" imgH="241200" progId="Equation.DSMT4">
                  <p:embed/>
                </p:oleObj>
              </mc:Choice>
              <mc:Fallback>
                <p:oleObj name="Equation" r:id="rId6" imgW="88884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02488" y="4495800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圖片 15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6427" y="2159185"/>
            <a:ext cx="5533501" cy="4144000"/>
          </a:xfrm>
          <a:prstGeom prst="rect">
            <a:avLst/>
          </a:prstGeom>
        </p:spPr>
      </p:pic>
      <p:graphicFrame>
        <p:nvGraphicFramePr>
          <p:cNvPr id="17" name="物件 16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75157"/>
              </p:ext>
            </p:extLst>
          </p:nvPr>
        </p:nvGraphicFramePr>
        <p:xfrm>
          <a:off x="2762242" y="3663024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0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62242" y="3663024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599438"/>
              </p:ext>
            </p:extLst>
          </p:nvPr>
        </p:nvGraphicFramePr>
        <p:xfrm>
          <a:off x="2317742" y="2643486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1" name="Equation" r:id="rId11" imgW="888840" imgH="241200" progId="Equation.DSMT4">
                  <p:embed/>
                </p:oleObj>
              </mc:Choice>
              <mc:Fallback>
                <p:oleObj name="Equation" r:id="rId11" imgW="8888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17742" y="2643486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8350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圖片 1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159185"/>
            <a:ext cx="5533501" cy="4144000"/>
          </a:xfrm>
          <a:prstGeom prst="rect">
            <a:avLst/>
          </a:prstGeom>
        </p:spPr>
      </p:pic>
      <p:sp>
        <p:nvSpPr>
          <p:cNvPr id="17" name="文字方塊 16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074108" y="1569763"/>
            <a:ext cx="1523943" cy="50597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26294" y="1581304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239878" cy="701731"/>
          </a:xfrm>
        </p:spPr>
        <p:txBody>
          <a:bodyPr/>
          <a:lstStyle/>
          <a:p>
            <a:r>
              <a:rPr lang="en-US" altLang="zh-TW" dirty="0"/>
              <a:t>Modal Pushover </a:t>
            </a:r>
            <a:r>
              <a:rPr lang="en-US" altLang="zh-TW" dirty="0" smtClean="0"/>
              <a:t>Analysis - SRSS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2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4483" y="2156213"/>
            <a:ext cx="5533501" cy="4144000"/>
          </a:xfrm>
          <a:prstGeom prst="rect">
            <a:avLst/>
          </a:prstGeom>
        </p:spPr>
      </p:pic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106398"/>
              </p:ext>
            </p:extLst>
          </p:nvPr>
        </p:nvGraphicFramePr>
        <p:xfrm>
          <a:off x="3054602" y="3826206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8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4602" y="3826206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073746"/>
              </p:ext>
            </p:extLst>
          </p:nvPr>
        </p:nvGraphicFramePr>
        <p:xfrm>
          <a:off x="2561894" y="291147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9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61894" y="291147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580524"/>
              </p:ext>
            </p:extLst>
          </p:nvPr>
        </p:nvGraphicFramePr>
        <p:xfrm>
          <a:off x="8334429" y="365094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0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34429" y="365094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747433"/>
              </p:ext>
            </p:extLst>
          </p:nvPr>
        </p:nvGraphicFramePr>
        <p:xfrm>
          <a:off x="7734300" y="267017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1" name="Equation" r:id="rId11" imgW="876240" imgH="241200" progId="Equation.DSMT4">
                  <p:embed/>
                </p:oleObj>
              </mc:Choice>
              <mc:Fallback>
                <p:oleObj name="Equation" r:id="rId11" imgW="87624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34300" y="267017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9084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7223" y="2159185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283486" cy="2048766"/>
          </a:xfrm>
        </p:spPr>
        <p:txBody>
          <a:bodyPr/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3</a:t>
            </a:fld>
            <a:endParaRPr lang="fr-FR"/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4187" y="2165222"/>
            <a:ext cx="5533501" cy="4144000"/>
          </a:xfrm>
          <a:prstGeom prst="rect">
            <a:avLst/>
          </a:prstGeom>
        </p:spPr>
      </p:pic>
      <p:sp>
        <p:nvSpPr>
          <p:cNvPr id="9" name="文字方塊 8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074108" y="1569763"/>
            <a:ext cx="1523943" cy="50597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29034" y="1565907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456010"/>
              </p:ext>
            </p:extLst>
          </p:nvPr>
        </p:nvGraphicFramePr>
        <p:xfrm>
          <a:off x="7594600" y="318770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4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94600" y="318770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056544"/>
              </p:ext>
            </p:extLst>
          </p:nvPr>
        </p:nvGraphicFramePr>
        <p:xfrm>
          <a:off x="9591675" y="2640013"/>
          <a:ext cx="914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5" name="Equation" r:id="rId7" imgW="914400" imgH="241200" progId="Equation.DSMT4">
                  <p:embed/>
                </p:oleObj>
              </mc:Choice>
              <mc:Fallback>
                <p:oleObj name="Equation" r:id="rId7" imgW="91440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91675" y="2640013"/>
                        <a:ext cx="914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1063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0"/>
            <a:ext cx="5964865" cy="3170437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0"/>
            <a:ext cx="5859910" cy="3147463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441423"/>
            <a:ext cx="6073653" cy="325008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3441423"/>
            <a:ext cx="6062450" cy="3189412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4</a:t>
            </a:fld>
            <a:endParaRPr lang="fr-FR"/>
          </a:p>
        </p:txBody>
      </p:sp>
      <p:sp>
        <p:nvSpPr>
          <p:cNvPr id="9" name="文字方塊 8"/>
          <p:cNvSpPr txBox="1"/>
          <p:nvPr/>
        </p:nvSpPr>
        <p:spPr>
          <a:xfrm>
            <a:off x="13013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2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096000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3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-2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5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6095998" y="3441423"/>
            <a:ext cx="770404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7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76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932794"/>
            <a:ext cx="6774873" cy="2129462"/>
          </a:xfrm>
          <a:prstGeom prst="rect">
            <a:avLst/>
          </a:prstGeom>
        </p:spPr>
      </p:pic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Gravity Load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5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396834"/>
            <a:ext cx="6774873" cy="2129462"/>
          </a:xfrm>
          <a:prstGeom prst="rect">
            <a:avLst/>
          </a:prstGeom>
        </p:spPr>
      </p:pic>
      <p:cxnSp>
        <p:nvCxnSpPr>
          <p:cNvPr id="12" name="直線單箭頭接點 11"/>
          <p:cNvCxnSpPr/>
          <p:nvPr/>
        </p:nvCxnSpPr>
        <p:spPr>
          <a:xfrm flipV="1">
            <a:off x="7091917" y="2211572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6277559" y="1605467"/>
            <a:ext cx="162871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th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218852" y="4008535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533849"/>
            <a:ext cx="6085367" cy="3234486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2678867" y="2286153"/>
            <a:ext cx="144206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2693066" y="5875760"/>
            <a:ext cx="141000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2521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33217" y="2578864"/>
            <a:ext cx="6059512" cy="3336136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390892" cy="701731"/>
          </a:xfrm>
        </p:spPr>
        <p:txBody>
          <a:bodyPr/>
          <a:lstStyle/>
          <a:p>
            <a:r>
              <a:rPr lang="en-US" altLang="zh-TW" dirty="0"/>
              <a:t>Without Gravity Load 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6</a:t>
            </a:fld>
            <a:endParaRPr lang="fr-FR"/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8463518" y="2131394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字方塊 10"/>
          <p:cNvSpPr txBox="1"/>
          <p:nvPr/>
        </p:nvSpPr>
        <p:spPr>
          <a:xfrm>
            <a:off x="7732164" y="1524253"/>
            <a:ext cx="146270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6" name="直線單箭頭接點 15"/>
          <p:cNvCxnSpPr/>
          <p:nvPr/>
        </p:nvCxnSpPr>
        <p:spPr>
          <a:xfrm>
            <a:off x="3072809" y="3721395"/>
            <a:ext cx="0" cy="81870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圖片 1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881" y="2487363"/>
            <a:ext cx="5958249" cy="1159258"/>
          </a:xfrm>
          <a:prstGeom prst="rect">
            <a:avLst/>
          </a:prstGeom>
        </p:spPr>
      </p:pic>
      <p:pic>
        <p:nvPicPr>
          <p:cNvPr id="19" name="圖片 1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1" y="4764559"/>
            <a:ext cx="5954231" cy="1051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1459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>
            <a:extLst>
              <a:ext uri="{FF2B5EF4-FFF2-40B4-BE49-F238E27FC236}">
                <a16:creationId xmlns:a16="http://schemas.microsoft.com/office/drawing/2014/main" id="{E92387D3-562A-4947-A602-76F903B03621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89690" y="2092775"/>
            <a:ext cx="5533501" cy="4144000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625558" cy="701731"/>
          </a:xfrm>
        </p:spPr>
        <p:txBody>
          <a:bodyPr/>
          <a:lstStyle/>
          <a:p>
            <a:r>
              <a:rPr lang="en-US" altLang="zh-TW" dirty="0"/>
              <a:t>Time History Analysi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7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1935886" y="1734323"/>
            <a:ext cx="26411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41537" y="1981539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981803" y="1181059"/>
            <a:ext cx="140820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10391231" y="3439758"/>
            <a:ext cx="1321837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 &lt; 1.5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 &lt; 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3030279" y="2565508"/>
            <a:ext cx="2454839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ime History Spectrum</a:t>
            </a:r>
            <a:endParaRPr lang="zh-TW" altLang="en-US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3030279" y="2943919"/>
            <a:ext cx="1628010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BE Spectrum</a:t>
            </a:r>
            <a:endParaRPr lang="zh-TW" altLang="en-US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030279" y="3337809"/>
            <a:ext cx="1682512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CE Spectrum</a:t>
            </a:r>
            <a:endParaRPr lang="zh-TW" altLang="en-US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929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7073"/>
            <a:ext cx="6095238" cy="4571429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9923" y="1729317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D804AED6-5B10-4436-8AE2-C0DD42EF6E4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DBE &lt; 1.5%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31B512-4753-45EF-9E0E-E8D6E9D1F61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8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FCC23460-5720-418D-B728-408FA678E478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BF9B904C-DD52-4EDB-A29D-ECFCB2E54432}"/>
              </a:ext>
            </a:extLst>
          </p:cNvPr>
          <p:cNvSpPr txBox="1"/>
          <p:nvPr/>
        </p:nvSpPr>
        <p:spPr>
          <a:xfrm>
            <a:off x="8352897" y="1569763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A915BBC5-E15F-4EE0-8E37-ECF09299D031}"/>
              </a:ext>
            </a:extLst>
          </p:cNvPr>
          <p:cNvSpPr txBox="1"/>
          <p:nvPr/>
        </p:nvSpPr>
        <p:spPr>
          <a:xfrm>
            <a:off x="3642558" y="934706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8486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440" y="1731914"/>
            <a:ext cx="6095238" cy="4571429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9924" y="1731419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2CC526-3200-45B0-81A5-AD4D199EBF8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439368"/>
          </a:xfrm>
        </p:spPr>
        <p:txBody>
          <a:bodyPr/>
          <a:lstStyle/>
          <a:p>
            <a:r>
              <a:rPr lang="en-US" altLang="zh-TW" dirty="0"/>
              <a:t>MCE &lt; 2.0%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BAA4DCB8-94E0-4543-B7D9-36F990A044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9</a:t>
            </a:fld>
            <a:endParaRPr lang="fr-FR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C8C8D3AF-AA01-482C-AF71-B959E3460BF2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1CFA0318-F72B-48C2-9270-1CE1391178F8}"/>
              </a:ext>
            </a:extLst>
          </p:cNvPr>
          <p:cNvSpPr txBox="1"/>
          <p:nvPr/>
        </p:nvSpPr>
        <p:spPr>
          <a:xfrm>
            <a:off x="8354421" y="1569763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0E9B428B-F827-4359-ADD3-FEB47895EE94}"/>
              </a:ext>
            </a:extLst>
          </p:cNvPr>
          <p:cNvSpPr txBox="1"/>
          <p:nvPr/>
        </p:nvSpPr>
        <p:spPr>
          <a:xfrm>
            <a:off x="3933014" y="952659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2823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108952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 smtClean="0"/>
              <a:t>Methodology</a:t>
            </a:r>
          </a:p>
          <a:p>
            <a:r>
              <a:rPr lang="en-US" altLang="zh-TW" dirty="0" smtClean="0"/>
              <a:t>- Flexural</a:t>
            </a:r>
          </a:p>
          <a:p>
            <a:r>
              <a:rPr lang="fr-FR" altLang="zh-TW" dirty="0" smtClean="0"/>
              <a:t>- Shear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65057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8" y="3441423"/>
            <a:ext cx="6092456" cy="3216885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44" y="3441423"/>
            <a:ext cx="6092456" cy="3187217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0"/>
            <a:ext cx="6156251" cy="3214552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-5353"/>
            <a:ext cx="6049929" cy="3268156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0</a:t>
            </a:fld>
            <a:endParaRPr lang="fr-FR"/>
          </a:p>
        </p:txBody>
      </p:sp>
      <p:sp>
        <p:nvSpPr>
          <p:cNvPr id="10" name="文字方塊 9"/>
          <p:cNvSpPr txBox="1"/>
          <p:nvPr/>
        </p:nvSpPr>
        <p:spPr>
          <a:xfrm>
            <a:off x="-2" y="-3940"/>
            <a:ext cx="1522083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095998" y="-3941"/>
            <a:ext cx="1847622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-2" y="3429000"/>
            <a:ext cx="1581395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6095998" y="3441423"/>
            <a:ext cx="1906932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10154093" y="226891"/>
            <a:ext cx="605294" cy="461665"/>
          </a:xfrm>
          <a:prstGeom prst="rect">
            <a:avLst/>
          </a:prstGeom>
          <a:solidFill>
            <a:schemeClr val="accent3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換圖</a:t>
            </a:r>
          </a:p>
        </p:txBody>
      </p:sp>
    </p:spTree>
    <p:extLst>
      <p:ext uri="{BB962C8B-B14F-4D97-AF65-F5344CB8AC3E}">
        <p14:creationId xmlns:p14="http://schemas.microsoft.com/office/powerpoint/2010/main" val="3540479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1</a:t>
            </a:fld>
            <a:endParaRPr lang="fr-FR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81443" y="-627590"/>
            <a:ext cx="6685714" cy="456190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30074" y="0"/>
            <a:ext cx="6695238" cy="4600000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64792" y="2498205"/>
            <a:ext cx="6800000" cy="4628571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295729" y="2389513"/>
            <a:ext cx="6800000" cy="4609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3857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C0CCBCE4-971A-487B-8E52-72596427BD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311128"/>
          </a:xfrm>
        </p:spPr>
        <p:txBody>
          <a:bodyPr/>
          <a:lstStyle/>
          <a:p>
            <a:r>
              <a:rPr lang="en-US" altLang="zh-TW" dirty="0"/>
              <a:t>Incremental Dynamic Analysis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8468276-5B47-4CC7-AB1A-8B3EFB745B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2</a:t>
            </a:fld>
            <a:endParaRPr lang="fr-FR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7BB53647-65EB-4C9E-AFE7-DCB57C42645F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7012" y="0"/>
            <a:ext cx="4263614" cy="3395599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C5A3C1B1-0CFF-4F5B-AB63-0F86C7AC301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8599" y="3389372"/>
            <a:ext cx="4263614" cy="3468628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A94F37C7-1FBE-49D7-850C-829ABB130E00}"/>
              </a:ext>
            </a:extLst>
          </p:cNvPr>
          <p:cNvSpPr/>
          <p:nvPr/>
        </p:nvSpPr>
        <p:spPr>
          <a:xfrm>
            <a:off x="839788" y="4760739"/>
            <a:ext cx="43679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Time History Analysis</a:t>
            </a:r>
            <a:endParaRPr lang="zh-TW" altLang="en-US" sz="28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721BD32-FA55-4987-8FEB-316CCD0553F1}"/>
              </a:ext>
            </a:extLst>
          </p:cNvPr>
          <p:cNvSpPr/>
          <p:nvPr/>
        </p:nvSpPr>
        <p:spPr>
          <a:xfrm>
            <a:off x="3346653" y="5383075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One</a:t>
            </a:r>
            <a:endParaRPr lang="zh-TW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839788" y="2717695"/>
            <a:ext cx="32688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Static Analysis</a:t>
            </a:r>
            <a:endParaRPr lang="zh-TW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3351007" y="3270122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SPO</a:t>
            </a:r>
            <a:endParaRPr lang="zh-TW" altLang="en-US" sz="2800" dirty="0"/>
          </a:p>
        </p:txBody>
      </p:sp>
      <p:sp>
        <p:nvSpPr>
          <p:cNvPr id="2" name="文字方塊 1"/>
          <p:cNvSpPr txBox="1"/>
          <p:nvPr/>
        </p:nvSpPr>
        <p:spPr>
          <a:xfrm>
            <a:off x="2849719" y="3231457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2842818" y="5344410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7605656" y="2990626"/>
            <a:ext cx="10758" cy="5705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 flipH="1" flipV="1">
            <a:off x="7885355" y="2054711"/>
            <a:ext cx="625736" cy="16230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H="1" flipV="1">
            <a:off x="8412480" y="1011265"/>
            <a:ext cx="2291379" cy="49161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322729" y="4231011"/>
            <a:ext cx="64761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3373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Non-Linear SPO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3</a:t>
            </a:fld>
            <a:endParaRPr lang="fr-FR"/>
          </a:p>
        </p:txBody>
      </p:sp>
      <p:sp>
        <p:nvSpPr>
          <p:cNvPr id="14" name="矩形 13"/>
          <p:cNvSpPr/>
          <p:nvPr/>
        </p:nvSpPr>
        <p:spPr>
          <a:xfrm>
            <a:off x="6096000" y="1917602"/>
            <a:ext cx="10951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Elastic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096000" y="3346751"/>
            <a:ext cx="23166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2"/>
                </a:solidFill>
              </a:rPr>
              <a:t>Non-Negative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7854077" y="3871734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8329528" y="3900567"/>
            <a:ext cx="31293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2"/>
                </a:solidFill>
              </a:rPr>
              <a:t>Equal Displacement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096000" y="4775901"/>
            <a:ext cx="15247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Negative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8327445" y="5328703"/>
            <a:ext cx="16113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Softening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7851994" y="5290038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7804481" y="2256041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8279932" y="2284874"/>
            <a:ext cx="11208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Match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  <p:grpSp>
        <p:nvGrpSpPr>
          <p:cNvPr id="18" name="Group 6"/>
          <p:cNvGrpSpPr/>
          <p:nvPr/>
        </p:nvGrpSpPr>
        <p:grpSpPr>
          <a:xfrm>
            <a:off x="839788" y="1917602"/>
            <a:ext cx="5256212" cy="4169084"/>
            <a:chOff x="839788" y="1917602"/>
            <a:chExt cx="5256212" cy="4169084"/>
          </a:xfrm>
        </p:grpSpPr>
        <p:sp>
          <p:nvSpPr>
            <p:cNvPr id="20" name="矩形 19"/>
            <p:cNvSpPr/>
            <p:nvPr/>
          </p:nvSpPr>
          <p:spPr>
            <a:xfrm>
              <a:off x="1449421" y="2269864"/>
              <a:ext cx="250287" cy="3463962"/>
            </a:xfrm>
            <a:prstGeom prst="rect">
              <a:avLst/>
            </a:prstGeom>
            <a:solidFill>
              <a:srgbClr val="1ABC9C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2" name="矩形 21"/>
            <p:cNvSpPr/>
            <p:nvPr/>
          </p:nvSpPr>
          <p:spPr>
            <a:xfrm>
              <a:off x="1699708" y="2269864"/>
              <a:ext cx="849854" cy="3463962"/>
            </a:xfrm>
            <a:prstGeom prst="rect">
              <a:avLst/>
            </a:prstGeom>
            <a:solidFill>
              <a:srgbClr val="3498DB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7" name="矩形 26"/>
            <p:cNvSpPr/>
            <p:nvPr/>
          </p:nvSpPr>
          <p:spPr>
            <a:xfrm>
              <a:off x="2549562" y="2269864"/>
              <a:ext cx="3259567" cy="3463962"/>
            </a:xfrm>
            <a:prstGeom prst="rect">
              <a:avLst/>
            </a:prstGeom>
            <a:solidFill>
              <a:srgbClr val="E95849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pic>
          <p:nvPicPr>
            <p:cNvPr id="28" name="圖片 27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839788" y="1917602"/>
              <a:ext cx="5256212" cy="416908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71298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126514" y="2260989"/>
            <a:ext cx="4151086" cy="2336024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Pushover and IDA too much </a:t>
            </a: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ifference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E9E0779-0E74-4EC3-8387-341EBCDE82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4</a:t>
            </a:fld>
            <a:endParaRPr lang="fr-FR"/>
          </a:p>
        </p:txBody>
      </p:sp>
      <p:pic>
        <p:nvPicPr>
          <p:cNvPr id="6" name="Picture 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152809"/>
            <a:ext cx="6095238" cy="4552381"/>
          </a:xfrm>
          <a:prstGeom prst="rect">
            <a:avLst/>
          </a:prstGeom>
        </p:spPr>
      </p:pic>
      <p:cxnSp>
        <p:nvCxnSpPr>
          <p:cNvPr id="9" name="直線單箭頭接點 8"/>
          <p:cNvCxnSpPr/>
          <p:nvPr/>
        </p:nvCxnSpPr>
        <p:spPr>
          <a:xfrm>
            <a:off x="4531360" y="2763520"/>
            <a:ext cx="0" cy="1391920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4467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BC62E633-D5E7-4311-B1F9-FE407503569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623728" cy="701731"/>
          </a:xfrm>
        </p:spPr>
        <p:txBody>
          <a:bodyPr/>
          <a:lstStyle/>
          <a:p>
            <a:r>
              <a:rPr lang="en-US" altLang="zh-TW" dirty="0" smtClean="0"/>
              <a:t>Another way </a:t>
            </a:r>
            <a:r>
              <a:rPr lang="en-US" altLang="zh-TW" dirty="0" smtClean="0">
                <a:solidFill>
                  <a:schemeClr val="accent1"/>
                </a:solidFill>
              </a:rPr>
              <a:t>IM: Base Shear</a:t>
            </a:r>
            <a:endParaRPr lang="zh-TW" altLang="en-US" dirty="0">
              <a:solidFill>
                <a:schemeClr val="accent1"/>
              </a:solidFill>
            </a:endParaRP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90F283-92C4-4034-88A6-C9C7EB1891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5</a:t>
            </a:fld>
            <a:endParaRPr lang="fr-FR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690332"/>
            <a:ext cx="6095238" cy="455238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690332"/>
            <a:ext cx="6095238" cy="45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2198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6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86079"/>
            <a:ext cx="4064000" cy="3044673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086559" y="390553"/>
            <a:ext cx="4056079" cy="3038739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135921" y="376772"/>
            <a:ext cx="4074144" cy="3052272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447567"/>
            <a:ext cx="4064000" cy="3044673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074159" y="3443073"/>
            <a:ext cx="4068479" cy="3048028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152797" y="3441379"/>
            <a:ext cx="4039203" cy="3026096"/>
          </a:xfrm>
          <a:prstGeom prst="rect">
            <a:avLst/>
          </a:prstGeom>
        </p:spPr>
      </p:pic>
      <p:sp>
        <p:nvSpPr>
          <p:cNvPr id="25" name="文字方塊 24"/>
          <p:cNvSpPr txBox="1"/>
          <p:nvPr/>
        </p:nvSpPr>
        <p:spPr>
          <a:xfrm>
            <a:off x="1635577" y="2595840"/>
            <a:ext cx="788036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F: 0.5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5717222" y="2595840"/>
            <a:ext cx="78803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 sz="20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/>
              <a:t>SF: 2.5</a:t>
            </a:r>
            <a:endParaRPr lang="zh-TW" altLang="en-US" dirty="0"/>
          </a:p>
        </p:txBody>
      </p:sp>
      <p:sp>
        <p:nvSpPr>
          <p:cNvPr id="27" name="文字方塊 26"/>
          <p:cNvSpPr txBox="1"/>
          <p:nvPr/>
        </p:nvSpPr>
        <p:spPr>
          <a:xfrm>
            <a:off x="9784333" y="2595840"/>
            <a:ext cx="79284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 sz="20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/>
              <a:t>SF: 4.5</a:t>
            </a:r>
            <a:endParaRPr lang="zh-TW" altLang="en-US" dirty="0"/>
          </a:p>
        </p:txBody>
      </p:sp>
      <p:sp>
        <p:nvSpPr>
          <p:cNvPr id="28" name="文字方塊 27"/>
          <p:cNvSpPr txBox="1"/>
          <p:nvPr/>
        </p:nvSpPr>
        <p:spPr>
          <a:xfrm>
            <a:off x="1635577" y="5634579"/>
            <a:ext cx="78803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 sz="20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/>
              <a:t>SF: 6.5</a:t>
            </a:r>
            <a:endParaRPr lang="zh-TW" altLang="en-US" dirty="0"/>
          </a:p>
        </p:txBody>
      </p:sp>
      <p:sp>
        <p:nvSpPr>
          <p:cNvPr id="29" name="文字方塊 28"/>
          <p:cNvSpPr txBox="1"/>
          <p:nvPr/>
        </p:nvSpPr>
        <p:spPr>
          <a:xfrm>
            <a:off x="5714380" y="5634579"/>
            <a:ext cx="78803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 sz="20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/>
              <a:t>SF: 8.5</a:t>
            </a:r>
            <a:endParaRPr lang="zh-TW" altLang="en-US" dirty="0"/>
          </a:p>
        </p:txBody>
      </p:sp>
      <p:sp>
        <p:nvSpPr>
          <p:cNvPr id="30" name="文字方塊 29"/>
          <p:cNvSpPr txBox="1"/>
          <p:nvPr/>
        </p:nvSpPr>
        <p:spPr>
          <a:xfrm>
            <a:off x="9827271" y="5634579"/>
            <a:ext cx="69025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 sz="20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/>
              <a:t>SF: 10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239650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7</a:t>
            </a:fld>
            <a:endParaRPr lang="fr-FR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000" y="1362131"/>
            <a:ext cx="6096000" cy="4562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8671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8</a:t>
            </a:fld>
            <a:endParaRPr lang="fr-FR"/>
          </a:p>
        </p:txBody>
      </p:sp>
      <p:sp>
        <p:nvSpPr>
          <p:cNvPr id="7" name="文字方塊 6"/>
          <p:cNvSpPr txBox="1"/>
          <p:nvPr/>
        </p:nvSpPr>
        <p:spPr>
          <a:xfrm>
            <a:off x="1790899" y="2721934"/>
            <a:ext cx="3190938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imit-State</a:t>
            </a:r>
          </a:p>
        </p:txBody>
      </p:sp>
      <p:sp>
        <p:nvSpPr>
          <p:cNvPr id="3" name="文字方塊 2"/>
          <p:cNvSpPr txBox="1"/>
          <p:nvPr/>
        </p:nvSpPr>
        <p:spPr>
          <a:xfrm>
            <a:off x="1786273" y="4157331"/>
            <a:ext cx="2652329" cy="69544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600" dirty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1786273" y="4877982"/>
            <a:ext cx="3486275" cy="69544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600" dirty="0">
                <a:latin typeface="Segoe UI Light" panose="020B0502040204020203" pitchFamily="34" charset="0"/>
                <a:cs typeface="Segoe UI Light" panose="020B0502040204020203" pitchFamily="34" charset="0"/>
              </a:rPr>
              <a:t>2.5% SEAOC2000</a:t>
            </a:r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247F8EF5-0936-476D-B299-BDB0EB4352B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781" y="0"/>
            <a:ext cx="4572763" cy="3429573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6D01942D-03DF-4223-ACD7-4399DDCE6DA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782" y="3429000"/>
            <a:ext cx="4572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3724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A15D5A13-94F5-4430-AB18-5B5C27014E7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IDA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0FA12D0-F881-47C9-BCC6-590FD25DE1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9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A960E616-8955-4BEC-86A3-128FDDDB041A}"/>
              </a:ext>
            </a:extLst>
          </p:cNvPr>
          <p:cNvSpPr txBox="1"/>
          <p:nvPr/>
        </p:nvSpPr>
        <p:spPr>
          <a:xfrm>
            <a:off x="1754862" y="928625"/>
            <a:ext cx="2615460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8895434" y="1731754"/>
            <a:ext cx="49789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g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7072"/>
            <a:ext cx="6095238" cy="45714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31754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0042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07" y="1704055"/>
            <a:ext cx="5852172" cy="437998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6514" y="1704053"/>
            <a:ext cx="5852172" cy="4379985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561097" y="1565915"/>
            <a:ext cx="521739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undreds Of Combo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7437131" y="1565914"/>
            <a:ext cx="319093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ritical</a:t>
            </a: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 Combo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4" name="直線單箭頭接點 13"/>
          <p:cNvCxnSpPr/>
          <p:nvPr/>
        </p:nvCxnSpPr>
        <p:spPr>
          <a:xfrm>
            <a:off x="5638603" y="3957845"/>
            <a:ext cx="45727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圖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1064" y="2550120"/>
            <a:ext cx="1633120" cy="1301393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2629099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491907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blipFill>
                <a:blip r:embed="rId5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文字方塊 21"/>
              <p:cNvSpPr txBox="1"/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blipFill>
                <a:blip r:embed="rId6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3399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nclusion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0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Objective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Reduce Rebar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Condition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 dirty="0"/>
              <a:t>Long Span</a:t>
            </a:r>
          </a:p>
          <a:p>
            <a:r>
              <a:rPr lang="fr-FR" altLang="zh-TW" dirty="0"/>
              <a:t>Low Seismic</a:t>
            </a:r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232764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Construction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 err="1">
                <a:latin typeface="Segoe UI" panose="020B0502040204020203" pitchFamily="34" charset="0"/>
                <a:cs typeface="Segoe UI" panose="020B0502040204020203" pitchFamily="34" charset="0"/>
              </a:rPr>
              <a:t>Today</a:t>
            </a: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 or Future </a:t>
            </a:r>
            <a:r>
              <a:rPr lang="fr-FR" dirty="0" err="1">
                <a:latin typeface="Segoe UI" panose="020B0502040204020203" pitchFamily="34" charset="0"/>
                <a:cs typeface="Segoe UI" panose="020B0502040204020203" pitchFamily="34" charset="0"/>
              </a:rPr>
              <a:t>Cost</a:t>
            </a:r>
            <a:endParaRPr lang="fr-FR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200956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Verification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/>
              <a:t>Capacity Close To Tradition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09800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4569394"/>
            <a:ext cx="6095238" cy="2285714"/>
          </a:xfrm>
          <a:prstGeom prst="rect">
            <a:avLst/>
          </a:prstGeom>
        </p:spPr>
      </p:pic>
      <p:sp>
        <p:nvSpPr>
          <p:cNvPr id="10" name="文字版面配置區 9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22519" cy="1311128"/>
          </a:xfrm>
        </p:spPr>
        <p:txBody>
          <a:bodyPr/>
          <a:lstStyle/>
          <a:p>
            <a:r>
              <a:rPr lang="en-US" altLang="zh-TW" dirty="0"/>
              <a:t>Flexural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6864" y="1960875"/>
            <a:ext cx="3852709" cy="2408369"/>
          </a:xfrm>
          <a:prstGeom prst="rect">
            <a:avLst/>
          </a:prstGeom>
        </p:spPr>
      </p:pic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4C86971B-3ED9-46B4-B240-39706E97B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814943"/>
              </p:ext>
            </p:extLst>
          </p:nvPr>
        </p:nvGraphicFramePr>
        <p:xfrm>
          <a:off x="7032173" y="1971528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2" name="Equation" r:id="rId6" imgW="2997000" imgH="863280" progId="Equation.DSMT4">
                  <p:embed/>
                </p:oleObj>
              </mc:Choice>
              <mc:Fallback>
                <p:oleObj name="Equation" r:id="rId6" imgW="2997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32173" y="1971528"/>
                        <a:ext cx="2997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4257F66D-BBB8-4323-B2CB-FAB20E1EC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427952"/>
              </p:ext>
            </p:extLst>
          </p:nvPr>
        </p:nvGraphicFramePr>
        <p:xfrm>
          <a:off x="7032173" y="3172679"/>
          <a:ext cx="265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3" name="Equation" r:id="rId8" imgW="2654280" imgH="1015920" progId="Equation.DSMT4">
                  <p:embed/>
                </p:oleObj>
              </mc:Choice>
              <mc:Fallback>
                <p:oleObj name="Equation" r:id="rId8" imgW="26542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32173" y="3172679"/>
                        <a:ext cx="2654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id="{8D00D93A-8CD2-40B3-B89C-4402CB7B2F76}"/>
              </a:ext>
            </a:extLst>
          </p:cNvPr>
          <p:cNvCxnSpPr/>
          <p:nvPr/>
        </p:nvCxnSpPr>
        <p:spPr>
          <a:xfrm>
            <a:off x="5660573" y="3165059"/>
            <a:ext cx="990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950325" y="5731815"/>
            <a:ext cx="273376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inimum Reinforcement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單箭頭接點 12"/>
          <p:cNvCxnSpPr/>
          <p:nvPr/>
        </p:nvCxnSpPr>
        <p:spPr>
          <a:xfrm>
            <a:off x="9143619" y="4988478"/>
            <a:ext cx="0" cy="997652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248257"/>
              </p:ext>
            </p:extLst>
          </p:nvPr>
        </p:nvGraphicFramePr>
        <p:xfrm>
          <a:off x="9275301" y="5158072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4" name="Equation" r:id="rId10" imgW="203040" imgH="609480" progId="Equation.DSMT4">
                  <p:embed/>
                </p:oleObj>
              </mc:Choice>
              <mc:Fallback>
                <p:oleObj name="Equation" r:id="rId10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275301" y="5158072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4141567" y="4949694"/>
            <a:ext cx="1519006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</a:rPr>
              <a:t>- </a:t>
            </a:r>
            <a:r>
              <a:rPr lang="en-US" altLang="zh-TW" sz="2000" dirty="0" smtClean="0">
                <a:solidFill>
                  <a:schemeClr val="accent2"/>
                </a:solidFill>
              </a:rPr>
              <a:t>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36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40698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88BF5EC3-CBCF-41C7-846F-A9B4B81CCEA8}">
  <ds:schemaRefs>
    <ds:schemaRef ds:uri="http://schemas.microsoft.com/office/2006/documentManagement/types"/>
    <ds:schemaRef ds:uri="http://purl.org/dc/dcmitype/"/>
    <ds:schemaRef ds:uri="http://www.w3.org/XML/1998/namespace"/>
    <ds:schemaRef ds:uri="http://schemas.microsoft.com/office/2006/metadata/properties"/>
    <ds:schemaRef ds:uri="http://purl.org/dc/terms/"/>
    <ds:schemaRef ds:uri="http://schemas.microsoft.com/office/infopath/2007/PartnerControls"/>
    <ds:schemaRef ds:uri="http://schemas.openxmlformats.org/package/2006/metadata/core-properties"/>
    <ds:schemaRef ds:uri="http://purl.org/dc/elements/1.1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3020</TotalTime>
  <Words>1289</Words>
  <Application>Microsoft Office PowerPoint</Application>
  <PresentationFormat>寬螢幕</PresentationFormat>
  <Paragraphs>629</Paragraphs>
  <Slides>70</Slides>
  <Notes>33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70</vt:i4>
      </vt:variant>
    </vt:vector>
  </HeadingPairs>
  <TitlesOfParts>
    <vt:vector size="80" baseType="lpstr">
      <vt:lpstr>等线</vt:lpstr>
      <vt:lpstr>新細明體</vt:lpstr>
      <vt:lpstr>Arial</vt:lpstr>
      <vt:lpstr>Calibri</vt:lpstr>
      <vt:lpstr>Cambria Math</vt:lpstr>
      <vt:lpstr>Segoe UI</vt:lpstr>
      <vt:lpstr>Segoe UI Light</vt:lpstr>
      <vt:lpstr>Wingdings</vt:lpstr>
      <vt:lpstr>Office Theme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skyran</cp:lastModifiedBy>
  <cp:revision>731</cp:revision>
  <dcterms:created xsi:type="dcterms:W3CDTF">2015-10-12T10:51:44Z</dcterms:created>
  <dcterms:modified xsi:type="dcterms:W3CDTF">2019-06-20T16:00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